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XSpec="center" w:tblpY="343"/>
        <w:tblW w:w="9606" w:type="dxa"/>
        <w:jc w:val="center"/>
        <w:tblLayout w:type="fixed"/>
        <w:tblLook w:val="04A0" w:firstRow="1" w:lastRow="0" w:firstColumn="1" w:lastColumn="0" w:noHBand="0" w:noVBand="1"/>
      </w:tblPr>
      <w:tblGrid>
        <w:gridCol w:w="2376"/>
        <w:gridCol w:w="7230"/>
      </w:tblGrid>
      <w:tr w:rsidR="00AC0949" w:rsidRPr="00B56604" w14:paraId="1E6DCC25" w14:textId="77777777" w:rsidTr="00AE6A20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E599" w:themeFill="accent4" w:themeFillTint="66"/>
            <w:vAlign w:val="center"/>
          </w:tcPr>
          <w:p w14:paraId="6D277985" w14:textId="77777777" w:rsidR="00AC0949" w:rsidRPr="00AC0949" w:rsidRDefault="00AC0949" w:rsidP="00CD6FE9">
            <w:pPr>
              <w:spacing w:after="12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AC0949">
              <w:rPr>
                <w:rFonts w:ascii="Times New Roman" w:hAnsi="Times New Roman" w:cs="Times New Roman"/>
                <w:b/>
              </w:rPr>
              <w:t xml:space="preserve">PRIJEDLOG PRIPREME AKTIVNOG UČENJA I POUČAVANJA KEMIJE U </w:t>
            </w:r>
            <w:r w:rsidR="00D27A8F">
              <w:rPr>
                <w:rFonts w:ascii="Times New Roman" w:hAnsi="Times New Roman" w:cs="Times New Roman"/>
                <w:b/>
              </w:rPr>
              <w:t>8</w:t>
            </w:r>
            <w:r w:rsidRPr="00AC0949">
              <w:rPr>
                <w:rFonts w:ascii="Times New Roman" w:hAnsi="Times New Roman" w:cs="Times New Roman"/>
                <w:b/>
              </w:rPr>
              <w:t>. RAZREDU</w:t>
            </w:r>
          </w:p>
        </w:tc>
      </w:tr>
      <w:tr w:rsidR="00AC0949" w:rsidRPr="00B56604" w14:paraId="4E823348" w14:textId="77777777" w:rsidTr="00DE13DA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2CC" w:themeFill="accent4" w:themeFillTint="33"/>
            <w:vAlign w:val="center"/>
          </w:tcPr>
          <w:p w14:paraId="753D5F69" w14:textId="0A47E97D" w:rsidR="00AC0949" w:rsidRPr="00B56604" w:rsidRDefault="00AC0949" w:rsidP="00AC0949">
            <w:pPr>
              <w:spacing w:after="12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i/>
              </w:rPr>
              <w:t>Tematska cjelina</w:t>
            </w:r>
            <w:r w:rsidRPr="00B56604">
              <w:rPr>
                <w:rFonts w:ascii="Times New Roman" w:hAnsi="Times New Roman" w:cs="Times New Roman"/>
                <w:b/>
                <w:i/>
              </w:rPr>
              <w:t>:</w:t>
            </w:r>
            <w:r w:rsidRPr="00B56604">
              <w:rPr>
                <w:rFonts w:ascii="Times New Roman" w:hAnsi="Times New Roman" w:cs="Times New Roman"/>
                <w:b/>
              </w:rPr>
              <w:t xml:space="preserve"> I</w:t>
            </w:r>
            <w:r w:rsidR="005310A1">
              <w:rPr>
                <w:rFonts w:ascii="Times New Roman" w:hAnsi="Times New Roman" w:cs="Times New Roman"/>
                <w:b/>
              </w:rPr>
              <w:t>V</w:t>
            </w:r>
            <w:r w:rsidRPr="00B56604">
              <w:rPr>
                <w:rFonts w:ascii="Times New Roman" w:hAnsi="Times New Roman" w:cs="Times New Roman"/>
                <w:b/>
              </w:rPr>
              <w:t xml:space="preserve">. </w:t>
            </w:r>
            <w:r w:rsidR="005310A1">
              <w:rPr>
                <w:rFonts w:ascii="Times New Roman" w:hAnsi="Times New Roman" w:cs="Times New Roman"/>
                <w:b/>
              </w:rPr>
              <w:t>KEMIJA UGLJIKOVIH SPOJEVA</w:t>
            </w:r>
          </w:p>
        </w:tc>
      </w:tr>
      <w:tr w:rsidR="00AC0949" w:rsidRPr="00B56604" w14:paraId="4C1F63A0" w14:textId="77777777" w:rsidTr="00AC0949">
        <w:trPr>
          <w:trHeight w:val="567"/>
          <w:jc w:val="center"/>
        </w:trPr>
        <w:tc>
          <w:tcPr>
            <w:tcW w:w="2376" w:type="dxa"/>
            <w:shd w:val="clear" w:color="auto" w:fill="FFF2CC" w:themeFill="accent4" w:themeFillTint="33"/>
            <w:vAlign w:val="center"/>
          </w:tcPr>
          <w:p w14:paraId="73F63FF9" w14:textId="2CEECD6E" w:rsidR="00AC0949" w:rsidRDefault="00AC0949" w:rsidP="00AC0949">
            <w:pPr>
              <w:spacing w:after="120"/>
              <w:rPr>
                <w:rFonts w:ascii="Times New Roman" w:hAnsi="Times New Roman" w:cs="Times New Roman"/>
                <w:b/>
                <w:i/>
              </w:rPr>
            </w:pPr>
            <w:r w:rsidRPr="00AE6A20">
              <w:rPr>
                <w:rFonts w:ascii="Times New Roman" w:hAnsi="Times New Roman" w:cs="Times New Roman"/>
                <w:b/>
                <w:i/>
              </w:rPr>
              <w:t>Broj sata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FE0F78">
              <w:rPr>
                <w:rFonts w:ascii="Times New Roman" w:hAnsi="Times New Roman" w:cs="Times New Roman"/>
                <w:b/>
              </w:rPr>
              <w:t>5</w:t>
            </w:r>
            <w:r w:rsidR="0051277D">
              <w:rPr>
                <w:rFonts w:ascii="Times New Roman" w:hAnsi="Times New Roman" w:cs="Times New Roman"/>
                <w:b/>
              </w:rPr>
              <w:t>9</w:t>
            </w:r>
            <w:r w:rsidR="005310A1">
              <w:rPr>
                <w:rFonts w:ascii="Times New Roman" w:hAnsi="Times New Roman" w:cs="Times New Roman"/>
                <w:b/>
              </w:rPr>
              <w:t xml:space="preserve">., </w:t>
            </w:r>
            <w:r w:rsidR="0051277D">
              <w:rPr>
                <w:rFonts w:ascii="Times New Roman" w:hAnsi="Times New Roman" w:cs="Times New Roman"/>
                <w:b/>
              </w:rPr>
              <w:t>60</w:t>
            </w:r>
            <w:r w:rsidR="00332FAB">
              <w:rPr>
                <w:rFonts w:ascii="Times New Roman" w:hAnsi="Times New Roman" w:cs="Times New Roman"/>
                <w:b/>
              </w:rPr>
              <w:t>.</w:t>
            </w:r>
            <w:r w:rsidR="00FC27AB">
              <w:rPr>
                <w:rFonts w:ascii="Times New Roman" w:hAnsi="Times New Roman" w:cs="Times New Roman"/>
                <w:b/>
              </w:rPr>
              <w:t xml:space="preserve"> i </w:t>
            </w:r>
            <w:r w:rsidR="0051277D">
              <w:rPr>
                <w:rFonts w:ascii="Times New Roman" w:hAnsi="Times New Roman" w:cs="Times New Roman"/>
                <w:b/>
              </w:rPr>
              <w:t>61</w:t>
            </w:r>
            <w:r w:rsidR="00FC27AB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7230" w:type="dxa"/>
            <w:shd w:val="clear" w:color="auto" w:fill="FFF2CC" w:themeFill="accent4" w:themeFillTint="33"/>
            <w:vAlign w:val="center"/>
          </w:tcPr>
          <w:p w14:paraId="49012619" w14:textId="6F942EB2" w:rsidR="00AC0949" w:rsidRDefault="00AC0949" w:rsidP="00C54CFD">
            <w:pPr>
              <w:spacing w:after="12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T</w:t>
            </w:r>
            <w:r w:rsidRPr="00B56604">
              <w:rPr>
                <w:rFonts w:ascii="Times New Roman" w:hAnsi="Times New Roman" w:cs="Times New Roman"/>
                <w:b/>
                <w:i/>
              </w:rPr>
              <w:t>ema:</w:t>
            </w:r>
            <w:r w:rsidRPr="00B56604">
              <w:rPr>
                <w:rFonts w:ascii="Times New Roman" w:hAnsi="Times New Roman" w:cs="Times New Roman"/>
                <w:b/>
              </w:rPr>
              <w:t xml:space="preserve"> </w:t>
            </w:r>
            <w:r w:rsidR="005310A1">
              <w:rPr>
                <w:rFonts w:ascii="Times New Roman" w:hAnsi="Times New Roman" w:cs="Times New Roman"/>
                <w:b/>
              </w:rPr>
              <w:t>4</w:t>
            </w:r>
            <w:r w:rsidR="00646050">
              <w:rPr>
                <w:rFonts w:ascii="Times New Roman" w:hAnsi="Times New Roman" w:cs="Times New Roman"/>
                <w:b/>
              </w:rPr>
              <w:t>.</w:t>
            </w:r>
            <w:r w:rsidR="0051277D">
              <w:rPr>
                <w:rFonts w:ascii="Times New Roman" w:hAnsi="Times New Roman" w:cs="Times New Roman"/>
                <w:b/>
              </w:rPr>
              <w:t>6</w:t>
            </w:r>
            <w:r w:rsidR="00646050">
              <w:rPr>
                <w:rFonts w:ascii="Times New Roman" w:hAnsi="Times New Roman" w:cs="Times New Roman"/>
                <w:b/>
              </w:rPr>
              <w:t xml:space="preserve">. </w:t>
            </w:r>
            <w:r w:rsidR="0051277D">
              <w:rPr>
                <w:rFonts w:ascii="Times New Roman" w:hAnsi="Times New Roman" w:cs="Times New Roman"/>
                <w:b/>
              </w:rPr>
              <w:t>Karboksilne kiseline</w:t>
            </w:r>
          </w:p>
        </w:tc>
      </w:tr>
      <w:tr w:rsidR="00A229F0" w:rsidRPr="00B56604" w14:paraId="431E777F" w14:textId="77777777" w:rsidTr="00CD6FE9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14:paraId="6B3DC318" w14:textId="77777777" w:rsidR="0098072F" w:rsidRDefault="00A229F0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 xml:space="preserve">Odgojno-obrazovni ishodi </w:t>
            </w:r>
            <w:r>
              <w:rPr>
                <w:rFonts w:ascii="Times New Roman" w:hAnsi="Times New Roman" w:cs="Times New Roman"/>
                <w:b/>
                <w:i/>
                <w:u w:val="single"/>
              </w:rPr>
              <w:t>predmetnog kurikuluma kemije</w:t>
            </w:r>
            <w:r w:rsidR="005275B5">
              <w:rPr>
                <w:rFonts w:ascii="Times New Roman" w:hAnsi="Times New Roman" w:cs="Times New Roman"/>
                <w:b/>
                <w:i/>
                <w:u w:val="single"/>
              </w:rPr>
              <w:t xml:space="preserve"> u okviru koncepata</w:t>
            </w: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>:</w:t>
            </w:r>
          </w:p>
          <w:p w14:paraId="3B7264FB" w14:textId="5E20E9E7" w:rsidR="009E501C" w:rsidRDefault="009E501C" w:rsidP="00CF0E2E">
            <w:pPr>
              <w:spacing w:after="120"/>
              <w:rPr>
                <w:rStyle w:val="normaltextrun"/>
                <w:rFonts w:ascii="Times New Roman" w:hAnsi="Times New Roman" w:cs="Times New Roman"/>
                <w:bCs/>
              </w:rPr>
            </w:pP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>A.</w:t>
            </w:r>
            <w:r w:rsidR="008F7990">
              <w:rPr>
                <w:rStyle w:val="normaltextrun"/>
                <w:rFonts w:ascii="Times New Roman" w:hAnsi="Times New Roman" w:cs="Times New Roman"/>
                <w:b/>
                <w:bCs/>
              </w:rPr>
              <w:t>8</w:t>
            </w: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 xml:space="preserve">.1. </w:t>
            </w:r>
            <w:r w:rsidR="00830523">
              <w:rPr>
                <w:rStyle w:val="normaltextrun"/>
                <w:rFonts w:ascii="Times New Roman" w:hAnsi="Times New Roman" w:cs="Times New Roman"/>
                <w:b/>
                <w:bCs/>
              </w:rPr>
              <w:t>primjenjuje</w:t>
            </w:r>
            <w:r w:rsidRPr="009E501C">
              <w:rPr>
                <w:rStyle w:val="normaltextrun"/>
                <w:rFonts w:ascii="Times New Roman" w:hAnsi="Times New Roman" w:cs="Times New Roman"/>
                <w:b/>
                <w:bCs/>
              </w:rPr>
              <w:t xml:space="preserve"> </w:t>
            </w:r>
            <w:r w:rsidR="00830523">
              <w:rPr>
                <w:rStyle w:val="normaltextrun"/>
                <w:rFonts w:ascii="Times New Roman" w:hAnsi="Times New Roman" w:cs="Times New Roman"/>
                <w:bCs/>
              </w:rPr>
              <w:t>kemijsko nazivlje i simboliku za opisivanje sastava tvari</w:t>
            </w:r>
          </w:p>
          <w:p w14:paraId="15076C75" w14:textId="59C38E9F" w:rsidR="00D95334" w:rsidRDefault="00D95334" w:rsidP="00CF0E2E">
            <w:pPr>
              <w:pStyle w:val="box459555"/>
              <w:spacing w:before="120" w:beforeAutospacing="0" w:after="120" w:afterAutospacing="0"/>
              <w:textAlignment w:val="baseline"/>
              <w:rPr>
                <w:color w:val="231F20"/>
                <w:sz w:val="22"/>
                <w:szCs w:val="22"/>
              </w:rPr>
            </w:pPr>
            <w:r w:rsidRPr="00D95334">
              <w:rPr>
                <w:b/>
                <w:color w:val="231F20"/>
                <w:sz w:val="22"/>
                <w:szCs w:val="22"/>
              </w:rPr>
              <w:t>A.8.3. kritički razmatra</w:t>
            </w:r>
            <w:r w:rsidRPr="00D95334">
              <w:rPr>
                <w:color w:val="231F20"/>
                <w:sz w:val="22"/>
                <w:szCs w:val="22"/>
              </w:rPr>
              <w:t xml:space="preserve"> uporabu tvari i njihov utjecaj na okoliš i ljudsko zdravlje</w:t>
            </w:r>
          </w:p>
          <w:p w14:paraId="3E435C7A" w14:textId="393F91AF" w:rsidR="005C50E5" w:rsidRPr="005C50E5" w:rsidRDefault="005C50E5" w:rsidP="00CF0E2E">
            <w:pPr>
              <w:pStyle w:val="box459555"/>
              <w:spacing w:before="120" w:beforeAutospacing="0" w:after="120" w:afterAutospacing="0"/>
              <w:textAlignment w:val="baseline"/>
              <w:rPr>
                <w:color w:val="231F20"/>
                <w:sz w:val="22"/>
                <w:szCs w:val="22"/>
              </w:rPr>
            </w:pPr>
            <w:r w:rsidRPr="005C50E5">
              <w:rPr>
                <w:b/>
                <w:color w:val="231F20"/>
                <w:sz w:val="22"/>
                <w:szCs w:val="22"/>
              </w:rPr>
              <w:t>B.8.1. analizira</w:t>
            </w:r>
            <w:r w:rsidRPr="005C50E5">
              <w:rPr>
                <w:color w:val="231F20"/>
                <w:sz w:val="22"/>
                <w:szCs w:val="22"/>
              </w:rPr>
              <w:t xml:space="preserve"> fizikalne i kemijske promjene</w:t>
            </w:r>
          </w:p>
          <w:p w14:paraId="383E2501" w14:textId="37148FA1" w:rsidR="00E20C65" w:rsidRPr="000054D2" w:rsidRDefault="005275B5" w:rsidP="00CF0E2E">
            <w:pPr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8F7990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 xml:space="preserve">.1. </w:t>
            </w:r>
            <w:r w:rsidR="000054D2" w:rsidRPr="00407E06">
              <w:rPr>
                <w:rFonts w:ascii="Times New Roman" w:hAnsi="Times New Roman" w:cs="Times New Roman"/>
                <w:b/>
              </w:rPr>
              <w:t>povezuje</w:t>
            </w:r>
            <w:r w:rsidR="000054D2">
              <w:rPr>
                <w:rFonts w:ascii="Times New Roman" w:hAnsi="Times New Roman" w:cs="Times New Roman"/>
              </w:rPr>
              <w:t xml:space="preserve"> rezultate i zaključke istraživanja s</w:t>
            </w:r>
            <w:r w:rsidR="00407E06">
              <w:rPr>
                <w:rFonts w:ascii="Times New Roman" w:hAnsi="Times New Roman" w:cs="Times New Roman"/>
              </w:rPr>
              <w:t xml:space="preserve"> </w:t>
            </w:r>
            <w:r w:rsidR="000054D2">
              <w:rPr>
                <w:rFonts w:ascii="Times New Roman" w:hAnsi="Times New Roman" w:cs="Times New Roman"/>
              </w:rPr>
              <w:t>konceptualnim spoznajama</w:t>
            </w:r>
          </w:p>
        </w:tc>
      </w:tr>
      <w:tr w:rsidR="00A229F0" w:rsidRPr="00B56604" w14:paraId="797C1F7A" w14:textId="77777777" w:rsidTr="00827712">
        <w:trPr>
          <w:trHeight w:val="3925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14:paraId="02DB1EB4" w14:textId="77777777" w:rsidR="00A229F0" w:rsidRPr="00DE4D59" w:rsidRDefault="00A229F0" w:rsidP="007C44F3">
            <w:pPr>
              <w:widowControl w:val="0"/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E4D59">
              <w:rPr>
                <w:rFonts w:ascii="Times New Roman" w:hAnsi="Times New Roman" w:cs="Times New Roman"/>
                <w:b/>
                <w:i/>
                <w:u w:val="single"/>
              </w:rPr>
              <w:t>Odgojno-obrazovni ishodi na razini aktivnosti:</w:t>
            </w:r>
          </w:p>
          <w:p w14:paraId="66A99CB7" w14:textId="07B67331" w:rsidR="00B807BE" w:rsidRPr="0024552B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iše i prepoznaje</w:t>
            </w:r>
            <w:r w:rsidR="00B807BE" w:rsidRPr="0024552B">
              <w:rPr>
                <w:rFonts w:ascii="Times New Roman" w:hAnsi="Times New Roman" w:cs="Times New Roman"/>
              </w:rPr>
              <w:t xml:space="preserve"> opću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C347A" w:rsidRPr="0024552B">
              <w:rPr>
                <w:rFonts w:ascii="Times New Roman" w:hAnsi="Times New Roman" w:cs="Times New Roman"/>
              </w:rPr>
              <w:t>formulu</w:t>
            </w:r>
            <w:r w:rsidR="00DC347A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i funkcijsku</w:t>
            </w:r>
            <w:r w:rsidR="00DC347A">
              <w:rPr>
                <w:rFonts w:ascii="Times New Roman" w:hAnsi="Times New Roman" w:cs="Times New Roman"/>
              </w:rPr>
              <w:t xml:space="preserve"> skupinu</w:t>
            </w:r>
            <w:r w:rsidR="00B807BE" w:rsidRPr="0024552B">
              <w:rPr>
                <w:rFonts w:ascii="Times New Roman" w:hAnsi="Times New Roman" w:cs="Times New Roman"/>
              </w:rPr>
              <w:t xml:space="preserve"> </w:t>
            </w:r>
            <w:r w:rsidR="0051277D">
              <w:rPr>
                <w:rFonts w:ascii="Times New Roman" w:hAnsi="Times New Roman" w:cs="Times New Roman"/>
              </w:rPr>
              <w:t>karboksilnih kiselina</w:t>
            </w:r>
          </w:p>
          <w:p w14:paraId="13EDF47F" w14:textId="3CAEF096" w:rsidR="00B807BE" w:rsidRPr="0024552B" w:rsidRDefault="00B807BE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obja</w:t>
            </w:r>
            <w:r w:rsidR="0024552B" w:rsidRPr="0024552B">
              <w:rPr>
                <w:rFonts w:ascii="Times New Roman" w:hAnsi="Times New Roman" w:cs="Times New Roman"/>
                <w:b/>
                <w:bCs/>
              </w:rPr>
              <w:t>šnjava</w:t>
            </w:r>
            <w:r w:rsidRPr="0024552B">
              <w:rPr>
                <w:rFonts w:ascii="Times New Roman" w:hAnsi="Times New Roman" w:cs="Times New Roman"/>
              </w:rPr>
              <w:t xml:space="preserve"> imenovanje </w:t>
            </w:r>
            <w:r w:rsidR="0051277D">
              <w:rPr>
                <w:rFonts w:ascii="Times New Roman" w:hAnsi="Times New Roman" w:cs="Times New Roman"/>
              </w:rPr>
              <w:t>karboksilnih kiselina</w:t>
            </w:r>
          </w:p>
          <w:p w14:paraId="2AC961B6" w14:textId="4216C262" w:rsidR="00B807BE" w:rsidRPr="0024552B" w:rsidRDefault="0024552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iše i prepoznaje</w:t>
            </w:r>
            <w:r w:rsidR="00B807BE" w:rsidRPr="0024552B">
              <w:rPr>
                <w:rFonts w:ascii="Times New Roman" w:hAnsi="Times New Roman" w:cs="Times New Roman"/>
              </w:rPr>
              <w:t xml:space="preserve"> molekulsku, strukturnu i sažetu strukturnu </w:t>
            </w:r>
            <w:r w:rsidR="0051277D">
              <w:rPr>
                <w:rFonts w:ascii="Times New Roman" w:hAnsi="Times New Roman" w:cs="Times New Roman"/>
              </w:rPr>
              <w:t>metanske i etanske kiseline</w:t>
            </w:r>
          </w:p>
          <w:p w14:paraId="5B571D2F" w14:textId="6A925C90" w:rsidR="0051277D" w:rsidRDefault="0051277D" w:rsidP="0051277D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navodi</w:t>
            </w:r>
            <w:r w:rsidRPr="0024552B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dobivanje i </w:t>
            </w:r>
            <w:r w:rsidRPr="0024552B">
              <w:rPr>
                <w:rFonts w:ascii="Times New Roman" w:hAnsi="Times New Roman" w:cs="Times New Roman"/>
              </w:rPr>
              <w:t>svojstva metan</w:t>
            </w:r>
            <w:r>
              <w:rPr>
                <w:rFonts w:ascii="Times New Roman" w:hAnsi="Times New Roman" w:cs="Times New Roman"/>
              </w:rPr>
              <w:t>ske i etanske kiseline</w:t>
            </w:r>
          </w:p>
          <w:p w14:paraId="0BF5ECBD" w14:textId="34F9C377" w:rsidR="0051277D" w:rsidRPr="0051277D" w:rsidRDefault="0051277D" w:rsidP="0051277D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prikazuje kemijskom jednadžbom i objašnjava </w:t>
            </w:r>
            <w:r>
              <w:rPr>
                <w:rFonts w:ascii="Times New Roman" w:hAnsi="Times New Roman" w:cs="Times New Roman"/>
              </w:rPr>
              <w:t>octeno kiselo vrenje</w:t>
            </w:r>
          </w:p>
          <w:p w14:paraId="105E1D16" w14:textId="3AEAC367" w:rsidR="00B807BE" w:rsidRPr="0024552B" w:rsidRDefault="00B807BE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okusom ispit</w:t>
            </w:r>
            <w:r w:rsidR="0024552B" w:rsidRPr="0024552B">
              <w:rPr>
                <w:rFonts w:ascii="Times New Roman" w:hAnsi="Times New Roman" w:cs="Times New Roman"/>
                <w:b/>
                <w:bCs/>
              </w:rPr>
              <w:t>uje</w:t>
            </w:r>
            <w:r w:rsidRPr="0024552B">
              <w:rPr>
                <w:rFonts w:ascii="Times New Roman" w:hAnsi="Times New Roman" w:cs="Times New Roman"/>
              </w:rPr>
              <w:t xml:space="preserve"> svojstva </w:t>
            </w:r>
            <w:r w:rsidR="0051277D">
              <w:rPr>
                <w:rFonts w:ascii="Times New Roman" w:hAnsi="Times New Roman" w:cs="Times New Roman"/>
              </w:rPr>
              <w:t>etanske ili octene kiseline</w:t>
            </w:r>
          </w:p>
          <w:p w14:paraId="18EB43BD" w14:textId="70772740" w:rsidR="00D1760B" w:rsidRDefault="00D1760B" w:rsidP="0024552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objašnjava</w:t>
            </w:r>
            <w:r w:rsidRPr="0024552B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disocijaciju/ionizaciju metanske i etanske kiseline u vodi</w:t>
            </w:r>
          </w:p>
          <w:p w14:paraId="1A69215D" w14:textId="7AD70548" w:rsidR="00D1760B" w:rsidRPr="00D1760B" w:rsidRDefault="00827712" w:rsidP="00D1760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navodi</w:t>
            </w:r>
            <w:r>
              <w:rPr>
                <w:rFonts w:ascii="Times New Roman" w:hAnsi="Times New Roman" w:cs="Times New Roman"/>
              </w:rPr>
              <w:t xml:space="preserve"> imena soli metanske i etanske kiseline</w:t>
            </w:r>
          </w:p>
          <w:p w14:paraId="5A6BED51" w14:textId="590A00C0" w:rsidR="00827712" w:rsidRPr="00D1760B" w:rsidRDefault="0024552B" w:rsidP="00D1760B">
            <w:pPr>
              <w:pStyle w:val="ListParagraph"/>
              <w:numPr>
                <w:ilvl w:val="0"/>
                <w:numId w:val="45"/>
              </w:numPr>
              <w:spacing w:before="0" w:after="200" w:line="360" w:lineRule="auto"/>
              <w:ind w:left="567"/>
              <w:rPr>
                <w:rFonts w:ascii="Times New Roman" w:hAnsi="Times New Roman" w:cs="Times New Roman"/>
              </w:rPr>
            </w:pPr>
            <w:r w:rsidRPr="0024552B">
              <w:rPr>
                <w:rFonts w:ascii="Times New Roman" w:hAnsi="Times New Roman" w:cs="Times New Roman"/>
                <w:b/>
                <w:bCs/>
              </w:rPr>
              <w:t>prikazuje</w:t>
            </w:r>
            <w:r w:rsidR="00B807BE" w:rsidRPr="0024552B">
              <w:rPr>
                <w:rFonts w:ascii="Times New Roman" w:hAnsi="Times New Roman" w:cs="Times New Roman"/>
              </w:rPr>
              <w:t xml:space="preserve"> kemijskom jednadžbom</w:t>
            </w:r>
            <w:r w:rsidR="00827712">
              <w:rPr>
                <w:rFonts w:ascii="Times New Roman" w:hAnsi="Times New Roman" w:cs="Times New Roman"/>
              </w:rPr>
              <w:t xml:space="preserve"> neutralizaciju karboksilnih kiselina (metanska, etanska)</w:t>
            </w:r>
          </w:p>
        </w:tc>
      </w:tr>
      <w:tr w:rsidR="00E0397E" w:rsidRPr="00B56604" w14:paraId="46B833BD" w14:textId="77777777" w:rsidTr="00A90C3B">
        <w:trPr>
          <w:trHeight w:val="283"/>
          <w:jc w:val="center"/>
        </w:trPr>
        <w:tc>
          <w:tcPr>
            <w:tcW w:w="9606" w:type="dxa"/>
            <w:gridSpan w:val="2"/>
            <w:shd w:val="clear" w:color="auto" w:fill="FBE4D5" w:themeFill="accent2" w:themeFillTint="33"/>
          </w:tcPr>
          <w:p w14:paraId="0635FB20" w14:textId="4A31535D" w:rsidR="003320C4" w:rsidRPr="003320C4" w:rsidRDefault="00E0397E" w:rsidP="003320C4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>Važni</w:t>
            </w:r>
            <w:r>
              <w:rPr>
                <w:rFonts w:ascii="Times New Roman" w:hAnsi="Times New Roman" w:cs="Times New Roman"/>
                <w:b/>
                <w:i/>
                <w:u w:val="single"/>
              </w:rPr>
              <w:t xml:space="preserve"> i novi</w:t>
            </w: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 xml:space="preserve"> pojmovi:</w:t>
            </w:r>
          </w:p>
          <w:p w14:paraId="41431CE4" w14:textId="5FEFBA63" w:rsidR="00E0397E" w:rsidRPr="003320C4" w:rsidRDefault="003320C4" w:rsidP="003320C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 w:rsidRPr="003320C4">
              <w:rPr>
                <w:rFonts w:ascii="Times New Roman" w:hAnsi="Times New Roman" w:cs="Times New Roman"/>
              </w:rPr>
              <w:t xml:space="preserve">karboksilne kiseline, karboksilna skupina, metanska kiselina, etanska kiselina, octeno kiselo vrenje, soli karboksilnih kiselina (formijati i acetati) </w:t>
            </w:r>
          </w:p>
        </w:tc>
      </w:tr>
      <w:tr w:rsidR="00B73D55" w:rsidRPr="00B56604" w14:paraId="7E847F59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23A5BC7E" w14:textId="77777777" w:rsidR="00B73D55" w:rsidRPr="00DA4B0E" w:rsidRDefault="00B73D55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>Međupredmetne teme i međupredmetna povezanost</w:t>
            </w:r>
            <w:r w:rsidR="00805B8E">
              <w:rPr>
                <w:rFonts w:ascii="Times New Roman" w:hAnsi="Times New Roman" w:cs="Times New Roman"/>
                <w:b/>
                <w:i/>
                <w:u w:val="single"/>
              </w:rPr>
              <w:t xml:space="preserve"> (MPT)</w:t>
            </w:r>
            <w:r w:rsidRPr="00DA4B0E">
              <w:rPr>
                <w:rFonts w:ascii="Times New Roman" w:hAnsi="Times New Roman" w:cs="Times New Roman"/>
                <w:b/>
                <w:i/>
                <w:u w:val="single"/>
              </w:rPr>
              <w:t xml:space="preserve">: </w:t>
            </w:r>
          </w:p>
          <w:p w14:paraId="283CF7A8" w14:textId="77777777" w:rsidR="004853F1" w:rsidRDefault="0084512C" w:rsidP="004B5813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ikt</w:t>
            </w:r>
            <w:r w:rsidR="004853F1" w:rsidRPr="004853F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3F5A63">
              <w:rPr>
                <w:rFonts w:ascii="Times New Roman" w:hAnsi="Times New Roman" w:cs="Times New Roman"/>
                <w:b/>
                <w:bCs/>
              </w:rPr>
              <w:t>C</w:t>
            </w:r>
            <w:r w:rsidR="00A2019D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853F1" w:rsidRPr="004853F1">
              <w:rPr>
                <w:rFonts w:ascii="Times New Roman" w:hAnsi="Times New Roman" w:cs="Times New Roman"/>
                <w:b/>
                <w:bCs/>
              </w:rPr>
              <w:t>3.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4853F1" w:rsidRPr="004853F1">
              <w:rPr>
                <w:rFonts w:ascii="Times New Roman" w:hAnsi="Times New Roman" w:cs="Times New Roman"/>
              </w:rPr>
              <w:t>Učenik samostalno ili uz manju pomoć učitelja procjenjuje i odabire potrebne informacije</w:t>
            </w:r>
            <w:r w:rsidR="004B5813">
              <w:rPr>
                <w:rFonts w:ascii="Times New Roman" w:hAnsi="Times New Roman" w:cs="Times New Roman"/>
              </w:rPr>
              <w:t xml:space="preserve"> iz</w:t>
            </w:r>
            <w:r w:rsidR="004853F1" w:rsidRPr="004853F1">
              <w:rPr>
                <w:rFonts w:ascii="Times New Roman" w:hAnsi="Times New Roman" w:cs="Times New Roman"/>
              </w:rPr>
              <w:t>među pronađenih informacija.</w:t>
            </w:r>
          </w:p>
          <w:p w14:paraId="45F59F41" w14:textId="77777777" w:rsidR="00505435" w:rsidRPr="004853F1" w:rsidRDefault="00505435" w:rsidP="004B5813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</w:t>
            </w:r>
            <w:r w:rsidRPr="00505435">
              <w:rPr>
                <w:rFonts w:ascii="Times New Roman" w:hAnsi="Times New Roman" w:cs="Times New Roman"/>
                <w:b/>
              </w:rPr>
              <w:t>kt A 3.1.</w:t>
            </w:r>
            <w:r>
              <w:rPr>
                <w:rFonts w:ascii="Times New Roman" w:hAnsi="Times New Roman" w:cs="Times New Roman"/>
              </w:rPr>
              <w:t xml:space="preserve"> Učenik samostalno odabire odgovarajuću digitalnu tehnologiju.</w:t>
            </w:r>
          </w:p>
          <w:p w14:paraId="71D42CB1" w14:textId="4DB47731" w:rsidR="00707A71" w:rsidRDefault="007C361D" w:rsidP="00707A71">
            <w:pPr>
              <w:rPr>
                <w:rFonts w:ascii="Times New Roman" w:hAnsi="Times New Roman" w:cs="Times New Roman"/>
              </w:rPr>
            </w:pPr>
            <w:r w:rsidRPr="007C361D">
              <w:rPr>
                <w:rFonts w:ascii="Times New Roman" w:hAnsi="Times New Roman" w:cs="Times New Roman"/>
                <w:b/>
              </w:rPr>
              <w:t>o</w:t>
            </w:r>
            <w:r w:rsidR="00707A71">
              <w:rPr>
                <w:rFonts w:ascii="Times New Roman" w:hAnsi="Times New Roman" w:cs="Times New Roman"/>
                <w:b/>
              </w:rPr>
              <w:t>s</w:t>
            </w:r>
            <w:r w:rsidRPr="007C361D">
              <w:rPr>
                <w:rFonts w:ascii="Times New Roman" w:hAnsi="Times New Roman" w:cs="Times New Roman"/>
                <w:b/>
              </w:rPr>
              <w:t xml:space="preserve">r </w:t>
            </w:r>
            <w:r w:rsidR="00707A71" w:rsidRPr="00707A71">
              <w:rPr>
                <w:rFonts w:ascii="Times New Roman" w:hAnsi="Times New Roman" w:cs="Times New Roman"/>
                <w:b/>
                <w:bCs/>
              </w:rPr>
              <w:t>C 3.2.</w:t>
            </w:r>
            <w:r w:rsidR="00707A71" w:rsidRPr="001A209D">
              <w:rPr>
                <w:rFonts w:ascii="Times New Roman" w:hAnsi="Times New Roman" w:cs="Times New Roman"/>
              </w:rPr>
              <w:t xml:space="preserve"> Prepoznaje važnost odgovornosti pojedinca u društvu.</w:t>
            </w:r>
          </w:p>
          <w:p w14:paraId="1F4D67B2" w14:textId="5F46C094" w:rsidR="00707A71" w:rsidRPr="001A209D" w:rsidRDefault="00707A71" w:rsidP="00707A71">
            <w:pPr>
              <w:rPr>
                <w:rFonts w:ascii="Times New Roman" w:hAnsi="Times New Roman" w:cs="Times New Roman"/>
              </w:rPr>
            </w:pPr>
            <w:r w:rsidRPr="00707A71">
              <w:rPr>
                <w:rFonts w:ascii="Times New Roman" w:hAnsi="Times New Roman" w:cs="Times New Roman"/>
                <w:b/>
                <w:bCs/>
              </w:rPr>
              <w:t>or C 3.1.</w:t>
            </w:r>
            <w:r w:rsidRPr="00B46BE3">
              <w:rPr>
                <w:rFonts w:ascii="Times New Roman" w:hAnsi="Times New Roman" w:cs="Times New Roman"/>
              </w:rPr>
              <w:t xml:space="preserve"> Može objasniti kako stanje u okolišu utječe na dobrobit.</w:t>
            </w:r>
          </w:p>
          <w:p w14:paraId="31394E7B" w14:textId="241FC4F8" w:rsidR="00F06C6F" w:rsidRPr="00F06C6F" w:rsidRDefault="00F06C6F" w:rsidP="00F06C6F">
            <w:pPr>
              <w:spacing w:before="0"/>
              <w:rPr>
                <w:rFonts w:ascii="Times New Roman" w:hAnsi="Times New Roman" w:cs="Times New Roman"/>
              </w:rPr>
            </w:pPr>
          </w:p>
        </w:tc>
      </w:tr>
      <w:tr w:rsidR="00B73D55" w:rsidRPr="00B56604" w14:paraId="7F126F9B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3C168227" w14:textId="77777777" w:rsidR="00B73D55" w:rsidRPr="00E0397E" w:rsidRDefault="00B73D55" w:rsidP="00CD6FE9">
            <w:pPr>
              <w:spacing w:after="12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E0397E">
              <w:rPr>
                <w:rFonts w:ascii="Times New Roman" w:hAnsi="Times New Roman" w:cs="Times New Roman"/>
                <w:b/>
                <w:i/>
                <w:u w:val="single"/>
              </w:rPr>
              <w:t xml:space="preserve">Nastavna sredstva, pomagala i pribor: </w:t>
            </w:r>
          </w:p>
          <w:p w14:paraId="468BDFB8" w14:textId="653C2E72" w:rsidR="00B73D55" w:rsidRPr="00B56604" w:rsidRDefault="0022378B" w:rsidP="00CD6FE9">
            <w:pPr>
              <w:spacing w:after="120"/>
              <w:rPr>
                <w:rFonts w:ascii="Times New Roman" w:hAnsi="Times New Roman" w:cs="Times New Roman"/>
              </w:rPr>
            </w:pPr>
            <w:r w:rsidRPr="00B77FAB">
              <w:rPr>
                <w:rFonts w:ascii="Times New Roman" w:hAnsi="Times New Roman"/>
              </w:rPr>
              <w:t xml:space="preserve">udžbenik, bilježnica, radna bilježnica, ploča, kreda, računalo, projektor, </w:t>
            </w:r>
            <w:r w:rsidR="00D70E82">
              <w:rPr>
                <w:rFonts w:ascii="Times New Roman" w:hAnsi="Times New Roman"/>
              </w:rPr>
              <w:t>tablet/pametni telefon (mobitel)</w:t>
            </w:r>
            <w:r>
              <w:rPr>
                <w:rFonts w:ascii="Times New Roman" w:hAnsi="Times New Roman"/>
              </w:rPr>
              <w:t xml:space="preserve">, </w:t>
            </w:r>
            <w:r w:rsidR="00A9108A">
              <w:rPr>
                <w:rFonts w:ascii="Times New Roman" w:hAnsi="Times New Roman"/>
              </w:rPr>
              <w:t xml:space="preserve">modeli atoma, </w:t>
            </w:r>
            <w:r w:rsidRPr="002B5C2D">
              <w:rPr>
                <w:rFonts w:ascii="Times New Roman" w:hAnsi="Times New Roman"/>
                <w:b/>
              </w:rPr>
              <w:t>DDS</w:t>
            </w:r>
            <w:r w:rsidR="00FF0AAB">
              <w:rPr>
                <w:rFonts w:ascii="Times New Roman" w:hAnsi="Times New Roman"/>
                <w:b/>
              </w:rPr>
              <w:t xml:space="preserve">, RL. </w:t>
            </w:r>
            <w:r w:rsidR="008766C3">
              <w:rPr>
                <w:rFonts w:ascii="Times New Roman" w:hAnsi="Times New Roman"/>
                <w:b/>
              </w:rPr>
              <w:t>4.</w:t>
            </w:r>
            <w:r w:rsidR="00256C7D">
              <w:rPr>
                <w:rFonts w:ascii="Times New Roman" w:hAnsi="Times New Roman"/>
                <w:b/>
              </w:rPr>
              <w:t>1</w:t>
            </w:r>
            <w:r w:rsidR="00827712">
              <w:rPr>
                <w:rFonts w:ascii="Times New Roman" w:hAnsi="Times New Roman"/>
                <w:b/>
              </w:rPr>
              <w:t>8</w:t>
            </w:r>
            <w:r w:rsidR="008766C3">
              <w:rPr>
                <w:rFonts w:ascii="Times New Roman" w:hAnsi="Times New Roman"/>
                <w:b/>
              </w:rPr>
              <w:t>.</w:t>
            </w:r>
          </w:p>
        </w:tc>
      </w:tr>
      <w:tr w:rsidR="00805B8E" w:rsidRPr="00B56604" w14:paraId="20032793" w14:textId="77777777" w:rsidTr="00CD6FE9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14:paraId="01507E61" w14:textId="77777777" w:rsidR="00805B8E" w:rsidRPr="004B28A2" w:rsidRDefault="004B28A2" w:rsidP="00CD6FE9">
            <w:pPr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4B28A2">
              <w:rPr>
                <w:rFonts w:ascii="Times New Roman" w:hAnsi="Times New Roman" w:cs="Times New Roman"/>
                <w:b/>
                <w:i/>
                <w:u w:val="single"/>
              </w:rPr>
              <w:t>Povezanost s nastavnim predmetima:</w:t>
            </w:r>
          </w:p>
          <w:p w14:paraId="080D0677" w14:textId="77777777" w:rsidR="004B28A2" w:rsidRPr="004B28A2" w:rsidRDefault="004B28A2" w:rsidP="004B28A2">
            <w:pPr>
              <w:rPr>
                <w:rFonts w:ascii="Times New Roman" w:hAnsi="Times New Roman" w:cs="Times New Roman"/>
              </w:rPr>
            </w:pPr>
            <w:r w:rsidRPr="004B28A2">
              <w:rPr>
                <w:rFonts w:ascii="Times New Roman" w:hAnsi="Times New Roman" w:cs="Times New Roman"/>
                <w:b/>
              </w:rPr>
              <w:t>HJ</w:t>
            </w:r>
            <w:r w:rsidR="00C863F7">
              <w:rPr>
                <w:rFonts w:ascii="Times New Roman" w:hAnsi="Times New Roman" w:cs="Times New Roman"/>
                <w:b/>
              </w:rPr>
              <w:t xml:space="preserve"> – </w:t>
            </w:r>
            <w:r w:rsidRPr="004B28A2">
              <w:rPr>
                <w:rFonts w:ascii="Times New Roman" w:hAnsi="Times New Roman" w:cs="Times New Roman"/>
                <w:b/>
              </w:rPr>
              <w:t>A</w:t>
            </w:r>
            <w:r w:rsidR="00C863F7">
              <w:rPr>
                <w:rFonts w:ascii="Times New Roman" w:hAnsi="Times New Roman" w:cs="Times New Roman"/>
                <w:b/>
              </w:rPr>
              <w:t>.</w:t>
            </w:r>
            <w:r w:rsidR="008F7990">
              <w:rPr>
                <w:rFonts w:ascii="Times New Roman" w:hAnsi="Times New Roman" w:cs="Times New Roman"/>
                <w:b/>
              </w:rPr>
              <w:t>8</w:t>
            </w:r>
            <w:r w:rsidRPr="004B28A2">
              <w:rPr>
                <w:rFonts w:ascii="Times New Roman" w:hAnsi="Times New Roman" w:cs="Times New Roman"/>
                <w:b/>
              </w:rPr>
              <w:t>.3.</w:t>
            </w:r>
            <w:r w:rsidRPr="004B28A2">
              <w:rPr>
                <w:rFonts w:ascii="Times New Roman" w:hAnsi="Times New Roman" w:cs="Times New Roman"/>
              </w:rPr>
              <w:t xml:space="preserve"> Učenik čita tekst, izvodi zaključke i tumači značenje teksta.</w:t>
            </w:r>
          </w:p>
          <w:p w14:paraId="4E9EB612" w14:textId="77777777" w:rsidR="00827712" w:rsidRDefault="00A9154F" w:rsidP="00C863F7">
            <w:pPr>
              <w:shd w:val="clear" w:color="auto" w:fill="FFFFFF"/>
              <w:spacing w:after="48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B</w:t>
            </w:r>
            <w:r w:rsidR="00C863F7">
              <w:rPr>
                <w:rFonts w:ascii="Times New Roman" w:eastAsia="Times New Roman" w:hAnsi="Times New Roman" w:cs="Times New Roman"/>
                <w:b/>
                <w:lang w:eastAsia="hr-HR"/>
              </w:rPr>
              <w:t xml:space="preserve"> – </w:t>
            </w: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D</w:t>
            </w:r>
            <w:r w:rsidR="00C863F7">
              <w:rPr>
                <w:rFonts w:ascii="Times New Roman" w:eastAsia="Times New Roman" w:hAnsi="Times New Roman" w:cs="Times New Roman"/>
                <w:b/>
                <w:lang w:eastAsia="hr-HR"/>
              </w:rPr>
              <w:t>.</w:t>
            </w:r>
            <w:r w:rsidR="008F7990">
              <w:rPr>
                <w:rFonts w:ascii="Times New Roman" w:eastAsia="Times New Roman" w:hAnsi="Times New Roman" w:cs="Times New Roman"/>
                <w:b/>
                <w:lang w:eastAsia="hr-HR"/>
              </w:rPr>
              <w:t>8</w:t>
            </w:r>
            <w:r w:rsidRPr="00A9154F">
              <w:rPr>
                <w:rFonts w:ascii="Times New Roman" w:eastAsia="Times New Roman" w:hAnsi="Times New Roman" w:cs="Times New Roman"/>
                <w:b/>
                <w:lang w:eastAsia="hr-HR"/>
              </w:rPr>
              <w:t>.1.</w:t>
            </w:r>
            <w:r w:rsidRPr="00A9154F">
              <w:rPr>
                <w:rFonts w:ascii="Times New Roman" w:eastAsia="Times New Roman" w:hAnsi="Times New Roman" w:cs="Times New Roman"/>
                <w:lang w:eastAsia="hr-HR"/>
              </w:rPr>
              <w:t xml:space="preserve"> Primjenjuje osnovna načela znanstvene metodologije i objašnjava dobivene rezultate.</w:t>
            </w:r>
          </w:p>
          <w:p w14:paraId="274459DC" w14:textId="77777777" w:rsidR="00827712" w:rsidRDefault="00827712" w:rsidP="00C863F7">
            <w:pPr>
              <w:shd w:val="clear" w:color="auto" w:fill="FFFFFF"/>
              <w:spacing w:after="48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</w:p>
          <w:p w14:paraId="66568397" w14:textId="2629A8FB" w:rsidR="00D1760B" w:rsidRPr="00A9154F" w:rsidRDefault="00D1760B" w:rsidP="00C863F7">
            <w:pPr>
              <w:shd w:val="clear" w:color="auto" w:fill="FFFFFF"/>
              <w:spacing w:after="48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</w:p>
        </w:tc>
      </w:tr>
    </w:tbl>
    <w:tbl>
      <w:tblPr>
        <w:tblStyle w:val="TableGrid"/>
        <w:tblW w:w="9427" w:type="dxa"/>
        <w:jc w:val="center"/>
        <w:tblLayout w:type="fixed"/>
        <w:tblLook w:val="04A0" w:firstRow="1" w:lastRow="0" w:firstColumn="1" w:lastColumn="0" w:noHBand="0" w:noVBand="1"/>
      </w:tblPr>
      <w:tblGrid>
        <w:gridCol w:w="1684"/>
        <w:gridCol w:w="7743"/>
      </w:tblGrid>
      <w:tr w:rsidR="00A90C3B" w:rsidRPr="00B56604" w14:paraId="2A4FCD14" w14:textId="77777777" w:rsidTr="00B860DE">
        <w:trPr>
          <w:trHeight w:val="468"/>
          <w:jc w:val="center"/>
        </w:trPr>
        <w:tc>
          <w:tcPr>
            <w:tcW w:w="1684" w:type="dxa"/>
            <w:shd w:val="clear" w:color="auto" w:fill="D9E2F3" w:themeFill="accent1" w:themeFillTint="33"/>
            <w:vAlign w:val="center"/>
          </w:tcPr>
          <w:p w14:paraId="37A58FBB" w14:textId="77777777" w:rsidR="00A90C3B" w:rsidRDefault="00805B8E" w:rsidP="00805B8E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bookmarkStart w:id="0" w:name="_top"/>
            <w:bookmarkEnd w:id="0"/>
            <w:r>
              <w:rPr>
                <w:rFonts w:ascii="Times New Roman" w:hAnsi="Times New Roman" w:cs="Times New Roman"/>
                <w:b/>
              </w:rPr>
              <w:lastRenderedPageBreak/>
              <w:t>Ostvarivanje ishoda i očekivanja MPT-a</w:t>
            </w:r>
          </w:p>
          <w:p w14:paraId="6587CC8D" w14:textId="77777777" w:rsidR="00A90C3B" w:rsidRPr="00A90C3B" w:rsidRDefault="00A90C3B" w:rsidP="00A90C3B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743" w:type="dxa"/>
            <w:shd w:val="clear" w:color="auto" w:fill="D9E2F3" w:themeFill="accent1" w:themeFillTint="33"/>
            <w:vAlign w:val="center"/>
          </w:tcPr>
          <w:p w14:paraId="25BF3256" w14:textId="77777777" w:rsidR="00D85A1A" w:rsidRDefault="00D85A1A" w:rsidP="00A90C3B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2FAE369" w14:textId="77777777" w:rsidR="00A90C3B" w:rsidRPr="0084512C" w:rsidRDefault="00A90C3B" w:rsidP="00A90C3B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512C">
              <w:rPr>
                <w:rFonts w:ascii="Times New Roman" w:hAnsi="Times New Roman" w:cs="Times New Roman"/>
                <w:b/>
              </w:rPr>
              <w:t>AKTIVNOSTI UČENIKA</w:t>
            </w:r>
          </w:p>
          <w:p w14:paraId="5DF308A3" w14:textId="77777777" w:rsidR="00F2536E" w:rsidRDefault="00D85A1A" w:rsidP="00DE1F42">
            <w:pPr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</w:t>
            </w:r>
            <w:r w:rsidRPr="00D85A1A">
              <w:rPr>
                <w:rFonts w:ascii="Times New Roman" w:hAnsi="Times New Roman" w:cs="Times New Roman"/>
              </w:rPr>
              <w:t>ad na tekst</w:t>
            </w:r>
            <w:r w:rsidR="0084512C">
              <w:rPr>
                <w:rFonts w:ascii="Times New Roman" w:hAnsi="Times New Roman" w:cs="Times New Roman"/>
              </w:rPr>
              <w:t>u</w:t>
            </w:r>
            <w:r>
              <w:rPr>
                <w:rFonts w:ascii="Times New Roman" w:hAnsi="Times New Roman" w:cs="Times New Roman"/>
              </w:rPr>
              <w:t>, k</w:t>
            </w:r>
            <w:r w:rsidRPr="00D85A1A">
              <w:rPr>
                <w:rFonts w:ascii="Times New Roman" w:hAnsi="Times New Roman" w:cs="Times New Roman"/>
              </w:rPr>
              <w:t>orištenje digitalnih sadržaja</w:t>
            </w:r>
            <w:r>
              <w:rPr>
                <w:rFonts w:ascii="Times New Roman" w:hAnsi="Times New Roman" w:cs="Times New Roman"/>
              </w:rPr>
              <w:t>, r</w:t>
            </w:r>
            <w:r w:rsidRPr="00D85A1A">
              <w:rPr>
                <w:rFonts w:ascii="Times New Roman" w:hAnsi="Times New Roman" w:cs="Times New Roman"/>
              </w:rPr>
              <w:t>ješavanje zadataka</w:t>
            </w:r>
            <w:r w:rsidR="0084512C">
              <w:rPr>
                <w:rFonts w:ascii="Times New Roman" w:hAnsi="Times New Roman" w:cs="Times New Roman"/>
              </w:rPr>
              <w:t>, rasprava</w:t>
            </w:r>
            <w:r w:rsidR="00426882">
              <w:rPr>
                <w:rFonts w:ascii="Times New Roman" w:hAnsi="Times New Roman" w:cs="Times New Roman"/>
              </w:rPr>
              <w:t xml:space="preserve">, </w:t>
            </w:r>
            <w:r w:rsidR="00DE1F42">
              <w:rPr>
                <w:rFonts w:ascii="Times New Roman" w:hAnsi="Times New Roman" w:cs="Times New Roman"/>
              </w:rPr>
              <w:t>praktični rad (pokus)</w:t>
            </w:r>
          </w:p>
          <w:p w14:paraId="4F9F38B8" w14:textId="77777777" w:rsidR="00461975" w:rsidRPr="00D85A1A" w:rsidRDefault="00461975" w:rsidP="00D85A1A">
            <w:pPr>
              <w:autoSpaceDE w:val="0"/>
              <w:autoSpaceDN w:val="0"/>
              <w:adjustRightInd w:val="0"/>
              <w:spacing w:before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9340C1" w:rsidRPr="00B56604" w14:paraId="12B8B261" w14:textId="77777777" w:rsidTr="00E90F0A">
        <w:trPr>
          <w:trHeight w:val="2263"/>
          <w:jc w:val="center"/>
        </w:trPr>
        <w:tc>
          <w:tcPr>
            <w:tcW w:w="1684" w:type="dxa"/>
          </w:tcPr>
          <w:p w14:paraId="527B30C3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5B0A8107" w14:textId="570F6D0D" w:rsidR="003F5A63" w:rsidRDefault="004B5813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PT</w:t>
            </w:r>
          </w:p>
          <w:p w14:paraId="3D04E1BA" w14:textId="15D6758A" w:rsidR="004B5813" w:rsidRDefault="00637BA6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ikt</w:t>
            </w:r>
            <w:r w:rsidRPr="004853F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C </w:t>
            </w:r>
            <w:r w:rsidRPr="004853F1">
              <w:rPr>
                <w:rFonts w:ascii="Times New Roman" w:hAnsi="Times New Roman" w:cs="Times New Roman"/>
                <w:b/>
                <w:bCs/>
              </w:rPr>
              <w:t>3.3.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  <w:p w14:paraId="7F5483E5" w14:textId="77777777" w:rsidR="003F5A63" w:rsidRDefault="003F5A63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196A7ECA" w14:textId="77777777" w:rsidR="009340C1" w:rsidRDefault="009340C1" w:rsidP="009340C1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3F0DE861" w14:textId="77777777" w:rsidR="00940203" w:rsidRDefault="00940203" w:rsidP="00940203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75353F52" w14:textId="4FEE0484" w:rsidR="00707260" w:rsidRDefault="00940203" w:rsidP="005522A8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D.</w:t>
            </w:r>
            <w:r w:rsidR="00F12A72">
              <w:rPr>
                <w:rFonts w:ascii="Times New Roman" w:hAnsi="Times New Roman" w:cs="Times New Roman"/>
                <w:b/>
              </w:rPr>
              <w:t>8</w:t>
            </w:r>
            <w:r>
              <w:rPr>
                <w:rFonts w:ascii="Times New Roman" w:hAnsi="Times New Roman" w:cs="Times New Roman"/>
                <w:b/>
              </w:rPr>
              <w:t>.</w:t>
            </w:r>
            <w:r w:rsidR="007939C5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  <w:b/>
              </w:rPr>
              <w:t xml:space="preserve">. </w:t>
            </w:r>
            <w:r w:rsidR="005522A8">
              <w:rPr>
                <w:rFonts w:ascii="Times New Roman" w:hAnsi="Times New Roman" w:cs="Times New Roman"/>
                <w:b/>
              </w:rPr>
              <w:t>a, b, c</w:t>
            </w:r>
          </w:p>
          <w:p w14:paraId="60D9E79A" w14:textId="77777777" w:rsidR="009E501C" w:rsidRDefault="009E501C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2296F196" w14:textId="77777777" w:rsidR="00940203" w:rsidRDefault="00940203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13BEDDE3" w14:textId="6FC9482A" w:rsidR="00940203" w:rsidRPr="003C7731" w:rsidRDefault="003C7731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3C7731">
              <w:rPr>
                <w:rFonts w:ascii="Times New Roman" w:hAnsi="Times New Roman" w:cs="Times New Roman"/>
                <w:b/>
                <w:color w:val="231F20"/>
              </w:rPr>
              <w:t>A.8.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>1</w:t>
            </w:r>
            <w:r w:rsidRPr="003C7731">
              <w:rPr>
                <w:rFonts w:ascii="Times New Roman" w:hAnsi="Times New Roman" w:cs="Times New Roman"/>
                <w:b/>
                <w:color w:val="231F20"/>
              </w:rPr>
              <w:t>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</w:t>
            </w:r>
            <w:r w:rsidR="00637BA6">
              <w:rPr>
                <w:rFonts w:ascii="Times New Roman" w:hAnsi="Times New Roman" w:cs="Times New Roman"/>
                <w:b/>
                <w:color w:val="231F20"/>
              </w:rPr>
              <w:t>e</w:t>
            </w:r>
            <w:r w:rsidR="008058D9">
              <w:rPr>
                <w:rFonts w:ascii="Times New Roman" w:hAnsi="Times New Roman" w:cs="Times New Roman"/>
                <w:b/>
                <w:color w:val="231F20"/>
              </w:rPr>
              <w:t xml:space="preserve">, </w:t>
            </w:r>
            <w:r w:rsidR="000F3471">
              <w:rPr>
                <w:rFonts w:ascii="Times New Roman" w:hAnsi="Times New Roman" w:cs="Times New Roman"/>
                <w:b/>
                <w:color w:val="231F20"/>
              </w:rPr>
              <w:t xml:space="preserve">f, </w:t>
            </w:r>
            <w:r w:rsidR="005522A8">
              <w:rPr>
                <w:rFonts w:ascii="Times New Roman" w:hAnsi="Times New Roman" w:cs="Times New Roman"/>
                <w:b/>
                <w:color w:val="231F20"/>
              </w:rPr>
              <w:t>g, h, i</w:t>
            </w:r>
          </w:p>
          <w:p w14:paraId="1C531181" w14:textId="77777777" w:rsidR="00940203" w:rsidRPr="003C7731" w:rsidRDefault="00940203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</w:p>
          <w:p w14:paraId="280CC51F" w14:textId="77777777" w:rsidR="00940203" w:rsidRDefault="00940203" w:rsidP="008535C2">
            <w:pPr>
              <w:spacing w:before="0"/>
              <w:ind w:left="28"/>
              <w:rPr>
                <w:rFonts w:ascii="Times New Roman" w:hAnsi="Times New Roman"/>
              </w:rPr>
            </w:pPr>
          </w:p>
          <w:p w14:paraId="2B5E3863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58A5ECAE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04591E13" w14:textId="1EEF746C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  <w:r w:rsidRPr="003C7731">
              <w:rPr>
                <w:rFonts w:ascii="Times New Roman" w:hAnsi="Times New Roman" w:cs="Times New Roman"/>
                <w:b/>
                <w:color w:val="231F20"/>
              </w:rPr>
              <w:t>A.8.</w:t>
            </w:r>
            <w:r>
              <w:rPr>
                <w:rFonts w:ascii="Times New Roman" w:hAnsi="Times New Roman" w:cs="Times New Roman"/>
                <w:b/>
                <w:color w:val="231F20"/>
              </w:rPr>
              <w:t>3</w:t>
            </w:r>
            <w:r w:rsidRPr="003C7731">
              <w:rPr>
                <w:rFonts w:ascii="Times New Roman" w:hAnsi="Times New Roman" w:cs="Times New Roman"/>
                <w:b/>
                <w:color w:val="231F20"/>
              </w:rPr>
              <w:t>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</w:t>
            </w:r>
            <w:r w:rsidR="005522A8">
              <w:rPr>
                <w:rFonts w:ascii="Times New Roman" w:hAnsi="Times New Roman" w:cs="Times New Roman"/>
                <w:b/>
                <w:color w:val="231F20"/>
              </w:rPr>
              <w:t>d, e, f</w:t>
            </w:r>
          </w:p>
          <w:p w14:paraId="5457740A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67977D46" w14:textId="77777777" w:rsidR="005522A8" w:rsidRDefault="00707260" w:rsidP="005522A8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  <w:r w:rsidRPr="007939C5">
              <w:rPr>
                <w:rFonts w:ascii="Times New Roman" w:hAnsi="Times New Roman" w:cs="Times New Roman"/>
                <w:b/>
                <w:color w:val="231F20"/>
              </w:rPr>
              <w:t>B.8.1.</w:t>
            </w:r>
            <w:r>
              <w:rPr>
                <w:rFonts w:ascii="Times New Roman" w:hAnsi="Times New Roman" w:cs="Times New Roman"/>
                <w:b/>
                <w:color w:val="231F20"/>
              </w:rPr>
              <w:t xml:space="preserve"> </w:t>
            </w:r>
            <w:r w:rsidR="005522A8">
              <w:rPr>
                <w:rFonts w:ascii="Times New Roman" w:hAnsi="Times New Roman" w:cs="Times New Roman"/>
                <w:b/>
              </w:rPr>
              <w:t>d, e, f, h, i</w:t>
            </w:r>
          </w:p>
          <w:p w14:paraId="690C97C5" w14:textId="44E74939" w:rsidR="00707260" w:rsidRDefault="00707260" w:rsidP="005522A8">
            <w:pPr>
              <w:spacing w:before="0"/>
              <w:rPr>
                <w:rFonts w:ascii="Times New Roman" w:hAnsi="Times New Roman"/>
                <w:b/>
              </w:rPr>
            </w:pPr>
          </w:p>
          <w:p w14:paraId="27393EF9" w14:textId="77777777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2A0FD9BD" w14:textId="77777777" w:rsidR="00174D12" w:rsidRDefault="00174D12" w:rsidP="007C2292">
            <w:pPr>
              <w:spacing w:before="0"/>
              <w:ind w:left="28"/>
              <w:rPr>
                <w:rFonts w:ascii="Times New Roman" w:hAnsi="Times New Roman" w:cs="Times New Roman"/>
                <w:b/>
              </w:rPr>
            </w:pPr>
          </w:p>
          <w:p w14:paraId="327A2886" w14:textId="789C9512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7C361D">
              <w:rPr>
                <w:rFonts w:ascii="Times New Roman" w:hAnsi="Times New Roman" w:cs="Times New Roman"/>
                <w:b/>
              </w:rPr>
              <w:t>o</w:t>
            </w:r>
            <w:r>
              <w:rPr>
                <w:rFonts w:ascii="Times New Roman" w:hAnsi="Times New Roman" w:cs="Times New Roman"/>
                <w:b/>
              </w:rPr>
              <w:t>s</w:t>
            </w:r>
            <w:r w:rsidRPr="007C361D">
              <w:rPr>
                <w:rFonts w:ascii="Times New Roman" w:hAnsi="Times New Roman" w:cs="Times New Roman"/>
                <w:b/>
              </w:rPr>
              <w:t xml:space="preserve">r </w:t>
            </w:r>
            <w:r w:rsidRPr="00707A71">
              <w:rPr>
                <w:rFonts w:ascii="Times New Roman" w:hAnsi="Times New Roman" w:cs="Times New Roman"/>
                <w:b/>
                <w:bCs/>
              </w:rPr>
              <w:t>C 3.2.</w:t>
            </w:r>
            <w:r w:rsidRPr="001A209D">
              <w:rPr>
                <w:rFonts w:ascii="Times New Roman" w:hAnsi="Times New Roman" w:cs="Times New Roman"/>
              </w:rPr>
              <w:t xml:space="preserve"> </w:t>
            </w:r>
          </w:p>
          <w:p w14:paraId="13715B19" w14:textId="77777777" w:rsidR="007C2292" w:rsidRDefault="007C2292" w:rsidP="007C229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 w:rsidRPr="00707A71">
              <w:rPr>
                <w:rFonts w:ascii="Times New Roman" w:hAnsi="Times New Roman" w:cs="Times New Roman"/>
                <w:b/>
                <w:bCs/>
              </w:rPr>
              <w:t>or C 3.1.</w:t>
            </w:r>
            <w:r w:rsidRPr="00B46BE3">
              <w:rPr>
                <w:rFonts w:ascii="Times New Roman" w:hAnsi="Times New Roman" w:cs="Times New Roman"/>
              </w:rPr>
              <w:t xml:space="preserve"> </w:t>
            </w:r>
          </w:p>
          <w:p w14:paraId="351D80C1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253A765D" w14:textId="77777777" w:rsidR="00707260" w:rsidRDefault="00707260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3BFA6851" w14:textId="77777777" w:rsidR="007C2292" w:rsidRDefault="007C2292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5CEE42E7" w14:textId="77777777" w:rsidR="007C2292" w:rsidRDefault="007C2292" w:rsidP="00B22586">
            <w:pPr>
              <w:spacing w:before="0"/>
              <w:ind w:left="28"/>
              <w:rPr>
                <w:rFonts w:ascii="Times New Roman" w:hAnsi="Times New Roman"/>
                <w:b/>
              </w:rPr>
            </w:pPr>
          </w:p>
          <w:p w14:paraId="7075AA52" w14:textId="6FE91C44" w:rsidR="00B22586" w:rsidRDefault="00B22586" w:rsidP="00B22586">
            <w:pPr>
              <w:spacing w:before="0"/>
              <w:ind w:left="28"/>
              <w:rPr>
                <w:rFonts w:ascii="Times New Roman" w:hAnsi="Times New Roman" w:cs="Times New Roman"/>
                <w:b/>
                <w:bCs/>
              </w:rPr>
            </w:pPr>
            <w:r w:rsidRPr="00D85A1A">
              <w:rPr>
                <w:rFonts w:ascii="Times New Roman" w:hAnsi="Times New Roman"/>
                <w:b/>
              </w:rPr>
              <w:t>MPT</w:t>
            </w:r>
          </w:p>
          <w:p w14:paraId="6D140732" w14:textId="77777777" w:rsidR="00B22586" w:rsidRDefault="00B22586" w:rsidP="00B22586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kt</w:t>
            </w:r>
            <w:r w:rsidRPr="005C69BB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  <w:b/>
              </w:rPr>
              <w:t>C 3.3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5D5981DF" w14:textId="690CBBE6" w:rsidR="00940203" w:rsidRDefault="008E6F92" w:rsidP="008535C2">
            <w:pPr>
              <w:spacing w:before="0"/>
              <w:ind w:left="2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i</w:t>
            </w:r>
            <w:r w:rsidRPr="00505435">
              <w:rPr>
                <w:rFonts w:ascii="Times New Roman" w:hAnsi="Times New Roman" w:cs="Times New Roman"/>
                <w:b/>
              </w:rPr>
              <w:t>kt A 3.1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14:paraId="02F39342" w14:textId="3D20E76D" w:rsidR="00E90F0A" w:rsidRPr="005033E8" w:rsidRDefault="00E90F0A" w:rsidP="00E90F0A">
            <w:pPr>
              <w:pStyle w:val="BodyText3"/>
              <w:spacing w:line="240" w:lineRule="auto"/>
              <w:ind w:left="284" w:hanging="14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743" w:type="dxa"/>
          </w:tcPr>
          <w:p w14:paraId="04116D4F" w14:textId="5B194847" w:rsidR="00E90F0A" w:rsidRPr="00B43796" w:rsidRDefault="00E90F0A" w:rsidP="00E90F0A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</w:rPr>
              <w:t xml:space="preserve">Čitaju uvod u temu i odgovaraju na uvodna pitanja u udžbeniku (str. </w:t>
            </w:r>
            <w:r w:rsidR="00A818C4">
              <w:rPr>
                <w:rFonts w:ascii="Times New Roman" w:hAnsi="Times New Roman" w:cs="Times New Roman"/>
              </w:rPr>
              <w:t>1</w:t>
            </w:r>
            <w:r w:rsidR="00815F2C">
              <w:rPr>
                <w:rFonts w:ascii="Times New Roman" w:hAnsi="Times New Roman" w:cs="Times New Roman"/>
              </w:rPr>
              <w:t>13</w:t>
            </w:r>
            <w:r w:rsidRPr="00B43796">
              <w:rPr>
                <w:rFonts w:ascii="Times New Roman" w:hAnsi="Times New Roman" w:cs="Times New Roman"/>
              </w:rPr>
              <w:t xml:space="preserve">.), međusobno diskutiraju. </w:t>
            </w:r>
          </w:p>
          <w:p w14:paraId="34E14B0C" w14:textId="1A6E86CF" w:rsidR="00A818C4" w:rsidRPr="00B43796" w:rsidRDefault="00A818C4" w:rsidP="00A818C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z teksta u udžbeniku na str. 1</w:t>
            </w:r>
            <w:r w:rsidR="00815F2C">
              <w:rPr>
                <w:rFonts w:ascii="Times New Roman" w:hAnsi="Times New Roman" w:cs="Times New Roman"/>
              </w:rPr>
              <w:t>13</w:t>
            </w:r>
            <w:r>
              <w:rPr>
                <w:rFonts w:ascii="Times New Roman" w:hAnsi="Times New Roman" w:cs="Times New Roman"/>
              </w:rPr>
              <w:t>. zaključuju</w:t>
            </w:r>
            <w:r w:rsidRPr="00B43796">
              <w:rPr>
                <w:rFonts w:ascii="Times New Roman" w:hAnsi="Times New Roman" w:cs="Times New Roman"/>
              </w:rPr>
              <w:t xml:space="preserve"> da </w:t>
            </w:r>
            <w:r w:rsidR="00815F2C">
              <w:rPr>
                <w:rFonts w:ascii="Times New Roman" w:hAnsi="Times New Roman" w:cs="Times New Roman"/>
              </w:rPr>
              <w:t>karboksilne, tj. organske kiseline</w:t>
            </w:r>
            <w:r w:rsidRPr="00B43796">
              <w:rPr>
                <w:rFonts w:ascii="Times New Roman" w:hAnsi="Times New Roman" w:cs="Times New Roman"/>
              </w:rPr>
              <w:t xml:space="preserve"> imaju karakterističnu funkcijsku skupinu koja se zove </w:t>
            </w:r>
            <w:r w:rsidR="00815F2C">
              <w:rPr>
                <w:rFonts w:ascii="Times New Roman" w:hAnsi="Times New Roman" w:cs="Times New Roman"/>
              </w:rPr>
              <w:t>karboksilna</w:t>
            </w:r>
            <w:r w:rsidRPr="00B43796">
              <w:rPr>
                <w:rFonts w:ascii="Times New Roman" w:hAnsi="Times New Roman" w:cs="Times New Roman"/>
              </w:rPr>
              <w:t xml:space="preserve"> skupina (R–</w:t>
            </w:r>
            <w:r w:rsidR="00815F2C">
              <w:rPr>
                <w:rFonts w:ascii="Times New Roman" w:hAnsi="Times New Roman" w:cs="Times New Roman"/>
              </w:rPr>
              <w:t>CO</w:t>
            </w:r>
            <w:r w:rsidRPr="00B43796">
              <w:rPr>
                <w:rFonts w:ascii="Times New Roman" w:hAnsi="Times New Roman" w:cs="Times New Roman"/>
              </w:rPr>
              <w:t xml:space="preserve">OH),(v. sliku, udžbenik str. </w:t>
            </w:r>
            <w:r>
              <w:rPr>
                <w:rFonts w:ascii="Times New Roman" w:hAnsi="Times New Roman" w:cs="Times New Roman"/>
              </w:rPr>
              <w:t>1</w:t>
            </w:r>
            <w:r w:rsidR="00815F2C">
              <w:rPr>
                <w:rFonts w:ascii="Times New Roman" w:hAnsi="Times New Roman" w:cs="Times New Roman"/>
              </w:rPr>
              <w:t>13</w:t>
            </w:r>
            <w:r w:rsidRPr="00B43796">
              <w:rPr>
                <w:rFonts w:ascii="Times New Roman" w:hAnsi="Times New Roman" w:cs="Times New Roman"/>
              </w:rPr>
              <w:t>.).</w:t>
            </w:r>
          </w:p>
          <w:p w14:paraId="2B9B2BB8" w14:textId="3EA521BF" w:rsidR="00E90F0A" w:rsidRDefault="00A818C4" w:rsidP="00BB7D45">
            <w:pPr>
              <w:rPr>
                <w:rFonts w:ascii="Times New Roman" w:hAnsi="Times New Roman" w:cs="Times New Roman"/>
                <w:lang w:eastAsia="et-EE"/>
              </w:rPr>
            </w:pPr>
            <w:r w:rsidRPr="00B43796">
              <w:rPr>
                <w:rFonts w:ascii="Times New Roman" w:hAnsi="Times New Roman" w:cs="Times New Roman"/>
              </w:rPr>
              <w:t>Obja</w:t>
            </w:r>
            <w:r>
              <w:rPr>
                <w:rFonts w:ascii="Times New Roman" w:hAnsi="Times New Roman" w:cs="Times New Roman"/>
              </w:rPr>
              <w:t>šnjavaju</w:t>
            </w:r>
            <w:r w:rsidRPr="00B43796">
              <w:rPr>
                <w:rFonts w:ascii="Times New Roman" w:hAnsi="Times New Roman" w:cs="Times New Roman"/>
              </w:rPr>
              <w:t xml:space="preserve"> da imena </w:t>
            </w:r>
            <w:r w:rsidR="00471DAD">
              <w:rPr>
                <w:rFonts w:ascii="Times New Roman" w:hAnsi="Times New Roman" w:cs="Times New Roman"/>
              </w:rPr>
              <w:t>karboksilnih kiselina</w:t>
            </w:r>
            <w:r w:rsidRPr="00B43796">
              <w:rPr>
                <w:rFonts w:ascii="Times New Roman" w:hAnsi="Times New Roman" w:cs="Times New Roman"/>
              </w:rPr>
              <w:t xml:space="preserve"> završavaju nastavkom -</w:t>
            </w:r>
            <w:r w:rsidR="00471DAD">
              <w:rPr>
                <w:rFonts w:ascii="Times New Roman" w:hAnsi="Times New Roman" w:cs="Times New Roman"/>
              </w:rPr>
              <w:t>ska kiselina, tj. da se ime tvori od ugljikovodičnog dijela i nastavka -ska kiselina</w:t>
            </w:r>
            <w:r w:rsidR="00BB7D45">
              <w:rPr>
                <w:rFonts w:ascii="Times New Roman" w:hAnsi="Times New Roman" w:cs="Times New Roman"/>
              </w:rPr>
              <w:t xml:space="preserve">. </w:t>
            </w:r>
            <w:r w:rsidR="00E90F0A" w:rsidRPr="00B43796">
              <w:rPr>
                <w:rFonts w:ascii="Times New Roman" w:hAnsi="Times New Roman" w:cs="Times New Roman"/>
                <w:lang w:eastAsia="et-EE"/>
              </w:rPr>
              <w:t>Komentiraju tablicu 4.</w:t>
            </w:r>
            <w:r w:rsidR="00471DAD">
              <w:rPr>
                <w:rFonts w:ascii="Times New Roman" w:hAnsi="Times New Roman" w:cs="Times New Roman"/>
                <w:lang w:eastAsia="et-EE"/>
              </w:rPr>
              <w:t>10</w:t>
            </w:r>
            <w:r w:rsidR="00E90F0A" w:rsidRPr="00B43796">
              <w:rPr>
                <w:rFonts w:ascii="Times New Roman" w:hAnsi="Times New Roman" w:cs="Times New Roman"/>
                <w:lang w:eastAsia="et-EE"/>
              </w:rPr>
              <w:t xml:space="preserve">. u udžbeniku na str. </w:t>
            </w:r>
            <w:r>
              <w:rPr>
                <w:rFonts w:ascii="Times New Roman" w:hAnsi="Times New Roman" w:cs="Times New Roman"/>
                <w:lang w:eastAsia="et-EE"/>
              </w:rPr>
              <w:t>1</w:t>
            </w:r>
            <w:r w:rsidR="00471DAD">
              <w:rPr>
                <w:rFonts w:ascii="Times New Roman" w:hAnsi="Times New Roman" w:cs="Times New Roman"/>
                <w:lang w:eastAsia="et-EE"/>
              </w:rPr>
              <w:t>14</w:t>
            </w:r>
            <w:r w:rsidR="00E90F0A" w:rsidRPr="00B43796">
              <w:rPr>
                <w:rFonts w:ascii="Times New Roman" w:hAnsi="Times New Roman" w:cs="Times New Roman"/>
                <w:lang w:eastAsia="et-EE"/>
              </w:rPr>
              <w:t>.</w:t>
            </w:r>
            <w:r w:rsidR="00BB7D45">
              <w:rPr>
                <w:rFonts w:ascii="Times New Roman" w:hAnsi="Times New Roman" w:cs="Times New Roman"/>
                <w:lang w:eastAsia="et-EE"/>
              </w:rPr>
              <w:t>, diskutiraju međusobno i iznose zaključke.</w:t>
            </w:r>
          </w:p>
          <w:p w14:paraId="600C6FC8" w14:textId="2F7A8989" w:rsidR="00471DAD" w:rsidRPr="00B43796" w:rsidRDefault="00471DAD" w:rsidP="00BB7D4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et-EE"/>
              </w:rPr>
              <w:t>Navode da metanska i etanska kiselina imaju i trivijalna ili uobičajena imena temeljena na iskustvima i prvotnom otkriću te da se metanska zove još i mravlja kiselina, a etanska je poznatija kao octena kiselina.</w:t>
            </w:r>
          </w:p>
          <w:p w14:paraId="3DDDA3A7" w14:textId="77777777" w:rsidR="00C11B47" w:rsidRDefault="00C11B47" w:rsidP="001065BE">
            <w:pPr>
              <w:contextualSpacing/>
              <w:rPr>
                <w:rFonts w:ascii="Times New Roman" w:hAnsi="Times New Roman" w:cs="Times New Roman"/>
                <w:b/>
                <w:bCs/>
              </w:rPr>
            </w:pPr>
          </w:p>
          <w:p w14:paraId="7AD68926" w14:textId="583AD030" w:rsidR="00E90F0A" w:rsidRPr="00B43796" w:rsidRDefault="00BB7D45" w:rsidP="001065BE">
            <w:pPr>
              <w:contextualSpacing/>
              <w:rPr>
                <w:rFonts w:ascii="Times New Roman" w:hAnsi="Times New Roman" w:cs="Times New Roman"/>
              </w:rPr>
            </w:pPr>
            <w:r w:rsidRPr="00B43796">
              <w:rPr>
                <w:rFonts w:ascii="Times New Roman" w:hAnsi="Times New Roman" w:cs="Times New Roman"/>
                <w:b/>
                <w:bCs/>
              </w:rPr>
              <w:t>POKUS 4.1</w:t>
            </w:r>
            <w:r w:rsidR="00C11B47">
              <w:rPr>
                <w:rFonts w:ascii="Times New Roman" w:hAnsi="Times New Roman" w:cs="Times New Roman"/>
                <w:b/>
                <w:bCs/>
              </w:rPr>
              <w:t>8</w:t>
            </w:r>
            <w:r w:rsidRPr="00B43796">
              <w:rPr>
                <w:rFonts w:ascii="Times New Roman" w:hAnsi="Times New Roman" w:cs="Times New Roman"/>
                <w:b/>
                <w:bCs/>
              </w:rPr>
              <w:t xml:space="preserve">. </w:t>
            </w:r>
            <w:r w:rsidR="00C11B47">
              <w:rPr>
                <w:rFonts w:ascii="Times New Roman" w:hAnsi="Times New Roman" w:cs="Times New Roman"/>
                <w:b/>
                <w:bCs/>
              </w:rPr>
              <w:t>Ispitivanje svojstava octene kiseline</w:t>
            </w:r>
            <w:r w:rsidRPr="00B43796"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  <w:p w14:paraId="5067DA4E" w14:textId="77777777" w:rsidR="00C11B47" w:rsidRDefault="00C11B47" w:rsidP="00E43EAB">
            <w:pPr>
              <w:spacing w:before="0"/>
              <w:rPr>
                <w:rFonts w:ascii="Times New Roman" w:hAnsi="Times New Roman" w:cs="Times New Roman"/>
              </w:rPr>
            </w:pPr>
          </w:p>
          <w:p w14:paraId="34145EAE" w14:textId="6351B3B4" w:rsidR="00E43EAB" w:rsidRPr="00741FE2" w:rsidRDefault="00E43EAB" w:rsidP="00E43EAB">
            <w:pPr>
              <w:spacing w:before="0"/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>Izvode pokuse pridržavajući se mjera opreza i pravila ponašanja.</w:t>
            </w:r>
            <w:r w:rsidRPr="00741FE2">
              <w:rPr>
                <w:rFonts w:ascii="Times New Roman" w:hAnsi="Times New Roman" w:cs="Times New Roman"/>
                <w:color w:val="FF0000"/>
              </w:rPr>
              <w:t>*</w:t>
            </w:r>
          </w:p>
          <w:p w14:paraId="70A752B4" w14:textId="0C8101F8" w:rsidR="00E43EAB" w:rsidRDefault="00E43EAB" w:rsidP="00E43EAB">
            <w:pPr>
              <w:rPr>
                <w:rFonts w:ascii="Times New Roman" w:hAnsi="Times New Roman" w:cs="Times New Roman"/>
              </w:rPr>
            </w:pPr>
            <w:r w:rsidRPr="00741FE2">
              <w:rPr>
                <w:rFonts w:ascii="Times New Roman" w:hAnsi="Times New Roman" w:cs="Times New Roman"/>
              </w:rPr>
              <w:t xml:space="preserve">Rješavaju radne listiće s uputama za izvođenje pokusa, </w:t>
            </w:r>
            <w:r w:rsidRPr="00741FE2">
              <w:rPr>
                <w:rFonts w:ascii="Times New Roman" w:hAnsi="Times New Roman" w:cs="Times New Roman"/>
                <w:b/>
              </w:rPr>
              <w:t>DDS</w:t>
            </w:r>
          </w:p>
          <w:p w14:paraId="7FAA969B" w14:textId="5C28EE48" w:rsidR="00E90F0A" w:rsidRPr="00B43796" w:rsidRDefault="00615E5E" w:rsidP="00E90F0A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</w:rPr>
              <w:t xml:space="preserve">Iz pokusa doznaju da se </w:t>
            </w:r>
            <w:r w:rsidR="00471DAD">
              <w:rPr>
                <w:rFonts w:ascii="Times New Roman" w:hAnsi="Times New Roman" w:cs="Times New Roman"/>
              </w:rPr>
              <w:t>karboksilne kiseline ponašaju slično kao i anorganske kiseline: s metalima i oksidima metala daju soli.</w:t>
            </w:r>
          </w:p>
          <w:p w14:paraId="120D0C5D" w14:textId="4E01AD02" w:rsidR="00E90F0A" w:rsidRPr="00B43796" w:rsidRDefault="00174D12" w:rsidP="00E90F0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z teksta u</w:t>
            </w:r>
            <w:r w:rsidR="00E90F0A" w:rsidRPr="00B43796">
              <w:rPr>
                <w:rFonts w:ascii="Times New Roman" w:hAnsi="Times New Roman" w:cs="Times New Roman"/>
              </w:rPr>
              <w:t xml:space="preserve"> udžbenik</w:t>
            </w:r>
            <w:r>
              <w:rPr>
                <w:rFonts w:ascii="Times New Roman" w:hAnsi="Times New Roman" w:cs="Times New Roman"/>
              </w:rPr>
              <w:t>u na</w:t>
            </w:r>
            <w:r w:rsidR="00E90F0A" w:rsidRPr="00B43796">
              <w:rPr>
                <w:rFonts w:ascii="Times New Roman" w:hAnsi="Times New Roman" w:cs="Times New Roman"/>
              </w:rPr>
              <w:t xml:space="preserve"> str. 1</w:t>
            </w:r>
            <w:r w:rsidR="00471DAD">
              <w:rPr>
                <w:rFonts w:ascii="Times New Roman" w:hAnsi="Times New Roman" w:cs="Times New Roman"/>
              </w:rPr>
              <w:t>15</w:t>
            </w:r>
            <w:r w:rsidR="00E90F0A" w:rsidRPr="00B43796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učenici doznaju</w:t>
            </w:r>
            <w:r w:rsidR="00E90F0A" w:rsidRPr="00B43796">
              <w:rPr>
                <w:rFonts w:ascii="Times New Roman" w:hAnsi="Times New Roman" w:cs="Times New Roman"/>
              </w:rPr>
              <w:t xml:space="preserve"> da </w:t>
            </w:r>
            <w:r w:rsidR="00471DAD">
              <w:rPr>
                <w:rFonts w:ascii="Times New Roman" w:hAnsi="Times New Roman" w:cs="Times New Roman"/>
              </w:rPr>
              <w:t>karboksilne kiseline disociraju u vodi, pri čemu nastaje oksonijev ion i anion kiseline. Doznaju da se imena soli tvore od imena metala i imena aniona kiseline (metanoati ili formijati, etanoati ili acetati).</w:t>
            </w:r>
          </w:p>
          <w:p w14:paraId="764196F8" w14:textId="77777777" w:rsidR="00E90F0A" w:rsidRDefault="00471DAD" w:rsidP="001065B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Vježbaju pisanje jednadžbi ionizacije karboksilnih kiselina i jednadžbi u kojima metanska i etanska kiselina kemijski reagira s metalom, oksidom metala i/ili lužinom te imenuju nastale produkte.</w:t>
            </w:r>
          </w:p>
          <w:p w14:paraId="19E1A0C4" w14:textId="77777777" w:rsidR="005D3DE1" w:rsidRPr="005D3DE1" w:rsidRDefault="005D3DE1" w:rsidP="005D3DE1">
            <w:pPr>
              <w:autoSpaceDE w:val="0"/>
              <w:autoSpaceDN w:val="0"/>
              <w:adjustRightInd w:val="0"/>
              <w:spacing w:before="0"/>
              <w:rPr>
                <w:rFonts w:ascii="PrivaFourPro" w:hAnsi="PrivaFourPro" w:cs="PrivaFourPro"/>
                <w:color w:val="000000"/>
                <w:sz w:val="24"/>
                <w:szCs w:val="24"/>
              </w:rPr>
            </w:pPr>
          </w:p>
          <w:p w14:paraId="600DF68F" w14:textId="29834E41" w:rsidR="005D3DE1" w:rsidRPr="00B43796" w:rsidRDefault="005D3DE1" w:rsidP="005D3DE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dgovaraju na </w:t>
            </w:r>
            <w:r w:rsidRPr="004B28A2">
              <w:rPr>
                <w:rFonts w:ascii="Times New Roman" w:hAnsi="Times New Roman" w:cs="Times New Roman"/>
              </w:rPr>
              <w:t xml:space="preserve">pitanja i </w:t>
            </w:r>
            <w:r>
              <w:rPr>
                <w:rFonts w:ascii="Times New Roman" w:hAnsi="Times New Roman" w:cs="Times New Roman"/>
              </w:rPr>
              <w:t xml:space="preserve">rješavaju </w:t>
            </w:r>
            <w:r w:rsidRPr="004B28A2">
              <w:rPr>
                <w:rFonts w:ascii="Times New Roman" w:hAnsi="Times New Roman" w:cs="Times New Roman"/>
              </w:rPr>
              <w:t>zadat</w:t>
            </w:r>
            <w:r>
              <w:rPr>
                <w:rFonts w:ascii="Times New Roman" w:hAnsi="Times New Roman" w:cs="Times New Roman"/>
              </w:rPr>
              <w:t>ke</w:t>
            </w:r>
            <w:r w:rsidRPr="004B28A2">
              <w:rPr>
                <w:rFonts w:ascii="Times New Roman" w:hAnsi="Times New Roman" w:cs="Times New Roman"/>
              </w:rPr>
              <w:t xml:space="preserve"> za provjeru realizacije ishoda i procjenu postignuća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E0397E" w:rsidRPr="00B56604" w14:paraId="5D20581B" w14:textId="77777777" w:rsidTr="005C6005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14:paraId="529FF254" w14:textId="77777777" w:rsidR="00E0397E" w:rsidRPr="00E0397E" w:rsidRDefault="006008F2" w:rsidP="005C6005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V</w:t>
            </w:r>
            <w:r w:rsidR="00E0397E" w:rsidRPr="00E0397E">
              <w:rPr>
                <w:rFonts w:ascii="Times New Roman" w:hAnsi="Times New Roman"/>
                <w:b/>
              </w:rPr>
              <w:t>rednovanje</w:t>
            </w:r>
          </w:p>
        </w:tc>
      </w:tr>
      <w:tr w:rsidR="00E0397E" w:rsidRPr="00B56604" w14:paraId="661F72EB" w14:textId="77777777" w:rsidTr="00E0397E">
        <w:trPr>
          <w:trHeight w:val="365"/>
          <w:jc w:val="center"/>
        </w:trPr>
        <w:tc>
          <w:tcPr>
            <w:tcW w:w="9427" w:type="dxa"/>
            <w:gridSpan w:val="2"/>
          </w:tcPr>
          <w:p w14:paraId="3CE0EA9C" w14:textId="77777777" w:rsidR="005669C7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color w:val="C00000"/>
              </w:rPr>
            </w:pPr>
            <w:r w:rsidRPr="005669C7">
              <w:rPr>
                <w:rFonts w:ascii="Times New Roman" w:hAnsi="Times New Roman"/>
                <w:b/>
                <w:i/>
                <w:color w:val="000000" w:themeColor="text1"/>
              </w:rPr>
              <w:t>Vrednovanje kao učenje:</w:t>
            </w:r>
            <w:r>
              <w:rPr>
                <w:rFonts w:ascii="Times New Roman" w:hAnsi="Times New Roman"/>
                <w:b/>
                <w:color w:val="C00000"/>
              </w:rPr>
              <w:t xml:space="preserve"> </w:t>
            </w:r>
          </w:p>
          <w:p w14:paraId="1B95449B" w14:textId="77777777" w:rsidR="00E0397E" w:rsidRPr="005669C7" w:rsidRDefault="00D85A1A" w:rsidP="007E500A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C00000"/>
              </w:rPr>
            </w:pPr>
            <w:r w:rsidRPr="005669C7">
              <w:rPr>
                <w:rFonts w:ascii="Times New Roman" w:hAnsi="Times New Roman"/>
                <w:b/>
                <w:color w:val="000000" w:themeColor="text1"/>
              </w:rPr>
              <w:t>DDS</w:t>
            </w:r>
            <w:r w:rsidRPr="00D85A1A">
              <w:rPr>
                <w:rFonts w:ascii="Times New Roman" w:hAnsi="Times New Roman"/>
                <w:color w:val="C00000"/>
              </w:rPr>
              <w:t xml:space="preserve"> </w:t>
            </w:r>
            <w:r w:rsidRPr="005C6005">
              <w:rPr>
                <w:rFonts w:ascii="Times New Roman" w:hAnsi="Times New Roman"/>
                <w:color w:val="000000" w:themeColor="text1"/>
              </w:rPr>
              <w:t>– provjeri znanje</w:t>
            </w:r>
          </w:p>
          <w:p w14:paraId="4875B14B" w14:textId="5416A565" w:rsidR="00373FB8" w:rsidRPr="00492647" w:rsidRDefault="005669C7" w:rsidP="00492647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 xml:space="preserve">domaća zadaća (U, str. </w:t>
            </w:r>
            <w:r w:rsidR="00E83FAB">
              <w:rPr>
                <w:rFonts w:ascii="Times New Roman" w:hAnsi="Times New Roman"/>
                <w:color w:val="000000" w:themeColor="text1"/>
              </w:rPr>
              <w:t>1</w:t>
            </w:r>
            <w:r w:rsidR="00C24B86">
              <w:rPr>
                <w:rFonts w:ascii="Times New Roman" w:hAnsi="Times New Roman"/>
                <w:color w:val="000000" w:themeColor="text1"/>
              </w:rPr>
              <w:t>1</w:t>
            </w:r>
            <w:r w:rsidR="00506BF1">
              <w:rPr>
                <w:rFonts w:ascii="Times New Roman" w:hAnsi="Times New Roman"/>
                <w:color w:val="000000" w:themeColor="text1"/>
              </w:rPr>
              <w:t>7</w:t>
            </w:r>
            <w:r>
              <w:rPr>
                <w:rFonts w:ascii="Times New Roman" w:hAnsi="Times New Roman"/>
                <w:color w:val="000000" w:themeColor="text1"/>
              </w:rPr>
              <w:t>.</w:t>
            </w:r>
            <w:r w:rsidR="00C24B86">
              <w:rPr>
                <w:rFonts w:ascii="Times New Roman" w:hAnsi="Times New Roman"/>
                <w:color w:val="000000" w:themeColor="text1"/>
              </w:rPr>
              <w:t xml:space="preserve"> i 11</w:t>
            </w:r>
            <w:r w:rsidR="00506BF1">
              <w:rPr>
                <w:rFonts w:ascii="Times New Roman" w:hAnsi="Times New Roman"/>
                <w:color w:val="000000" w:themeColor="text1"/>
              </w:rPr>
              <w:t>8</w:t>
            </w:r>
            <w:r w:rsidR="00C24B86">
              <w:rPr>
                <w:rFonts w:ascii="Times New Roman" w:hAnsi="Times New Roman"/>
                <w:color w:val="000000" w:themeColor="text1"/>
              </w:rPr>
              <w:t>.</w:t>
            </w:r>
            <w:r>
              <w:rPr>
                <w:rFonts w:ascii="Times New Roman" w:hAnsi="Times New Roman"/>
                <w:color w:val="000000" w:themeColor="text1"/>
              </w:rPr>
              <w:t xml:space="preserve"> – provjeri znanja)</w:t>
            </w:r>
          </w:p>
        </w:tc>
      </w:tr>
      <w:tr w:rsidR="00E0397E" w:rsidRPr="00B56604" w14:paraId="5F6071B8" w14:textId="77777777" w:rsidTr="00DE1557">
        <w:trPr>
          <w:trHeight w:val="365"/>
          <w:jc w:val="center"/>
        </w:trPr>
        <w:tc>
          <w:tcPr>
            <w:tcW w:w="9427" w:type="dxa"/>
            <w:gridSpan w:val="2"/>
          </w:tcPr>
          <w:p w14:paraId="163E4680" w14:textId="5FD8877F" w:rsidR="00055938" w:rsidRPr="00492647" w:rsidRDefault="00D85A1A" w:rsidP="00492647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i/>
              </w:rPr>
            </w:pPr>
            <w:r w:rsidRPr="004B28A2">
              <w:rPr>
                <w:rFonts w:ascii="Times New Roman" w:hAnsi="Times New Roman"/>
                <w:b/>
                <w:i/>
              </w:rPr>
              <w:t xml:space="preserve">Vrednovanje za učenje: </w:t>
            </w:r>
          </w:p>
          <w:p w14:paraId="6E23682D" w14:textId="1205EB36" w:rsidR="00E43EAB" w:rsidRPr="00506BF1" w:rsidRDefault="00A13794" w:rsidP="00506BF1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p</w:t>
            </w:r>
            <w:r w:rsidR="006078B2">
              <w:rPr>
                <w:rFonts w:ascii="Times New Roman" w:hAnsi="Times New Roman"/>
                <w:color w:val="000000" w:themeColor="text1"/>
              </w:rPr>
              <w:t>itanja za ponavljanje</w:t>
            </w:r>
            <w:r w:rsidR="0015077D">
              <w:rPr>
                <w:rFonts w:ascii="Times New Roman" w:hAnsi="Times New Roman"/>
                <w:color w:val="000000" w:themeColor="text1"/>
              </w:rPr>
              <w:t xml:space="preserve">, </w:t>
            </w:r>
            <w:r w:rsidR="001233FE" w:rsidRPr="004B28A2">
              <w:rPr>
                <w:rFonts w:ascii="Times New Roman" w:hAnsi="Times New Roman"/>
                <w:color w:val="000000" w:themeColor="text1"/>
              </w:rPr>
              <w:t>RB, str</w:t>
            </w:r>
            <w:r w:rsidR="001233FE" w:rsidRPr="004B28A2">
              <w:rPr>
                <w:rFonts w:ascii="Times New Roman" w:hAnsi="Times New Roman"/>
              </w:rPr>
              <w:t xml:space="preserve">. </w:t>
            </w:r>
            <w:r w:rsidR="00C24B86">
              <w:rPr>
                <w:rFonts w:ascii="Times New Roman" w:hAnsi="Times New Roman"/>
              </w:rPr>
              <w:t>6</w:t>
            </w:r>
            <w:r w:rsidR="00506BF1">
              <w:rPr>
                <w:rFonts w:ascii="Times New Roman" w:hAnsi="Times New Roman"/>
              </w:rPr>
              <w:t>1</w:t>
            </w:r>
            <w:r w:rsidR="00656AEF">
              <w:rPr>
                <w:rFonts w:ascii="Times New Roman" w:hAnsi="Times New Roman"/>
              </w:rPr>
              <w:t>.</w:t>
            </w:r>
            <w:r w:rsidR="002E5656">
              <w:rPr>
                <w:rFonts w:ascii="Times New Roman" w:hAnsi="Times New Roman"/>
              </w:rPr>
              <w:t xml:space="preserve"> – </w:t>
            </w:r>
            <w:r w:rsidR="00C24B86">
              <w:rPr>
                <w:rFonts w:ascii="Times New Roman" w:hAnsi="Times New Roman"/>
              </w:rPr>
              <w:t>6</w:t>
            </w:r>
            <w:r w:rsidR="00506BF1">
              <w:rPr>
                <w:rFonts w:ascii="Times New Roman" w:hAnsi="Times New Roman"/>
              </w:rPr>
              <w:t>4</w:t>
            </w:r>
            <w:r w:rsidR="002E5656">
              <w:rPr>
                <w:rFonts w:ascii="Times New Roman" w:hAnsi="Times New Roman"/>
              </w:rPr>
              <w:t>.</w:t>
            </w:r>
          </w:p>
        </w:tc>
      </w:tr>
      <w:tr w:rsidR="00DE1557" w:rsidRPr="00B56604" w14:paraId="77CC55DF" w14:textId="77777777" w:rsidTr="004B28A2">
        <w:trPr>
          <w:trHeight w:val="365"/>
          <w:jc w:val="center"/>
        </w:trPr>
        <w:tc>
          <w:tcPr>
            <w:tcW w:w="9427" w:type="dxa"/>
            <w:gridSpan w:val="2"/>
          </w:tcPr>
          <w:p w14:paraId="11F784ED" w14:textId="77777777" w:rsidR="00DE1557" w:rsidRPr="004B28A2" w:rsidRDefault="00D85A1A" w:rsidP="005C6005">
            <w:pPr>
              <w:pStyle w:val="ListParagraph"/>
              <w:spacing w:after="120"/>
              <w:ind w:left="0"/>
              <w:rPr>
                <w:rFonts w:ascii="Times New Roman" w:hAnsi="Times New Roman"/>
                <w:b/>
                <w:i/>
              </w:rPr>
            </w:pPr>
            <w:r w:rsidRPr="004B28A2">
              <w:rPr>
                <w:rFonts w:ascii="Times New Roman" w:hAnsi="Times New Roman"/>
                <w:b/>
                <w:i/>
              </w:rPr>
              <w:t xml:space="preserve">Vrednovanje naučenog: </w:t>
            </w:r>
          </w:p>
          <w:p w14:paraId="5FB32CD8" w14:textId="77777777" w:rsidR="00A13794" w:rsidRPr="006D0BAA" w:rsidRDefault="004B28A2" w:rsidP="006D0BAA">
            <w:pPr>
              <w:pStyle w:val="ListParagraph"/>
              <w:numPr>
                <w:ilvl w:val="0"/>
                <w:numId w:val="1"/>
              </w:numPr>
              <w:spacing w:after="120"/>
              <w:rPr>
                <w:rFonts w:ascii="Times New Roman" w:hAnsi="Times New Roman"/>
              </w:rPr>
            </w:pPr>
            <w:r w:rsidRPr="004B28A2">
              <w:rPr>
                <w:rFonts w:ascii="Times New Roman" w:hAnsi="Times New Roman" w:cs="Times New Roman"/>
              </w:rPr>
              <w:t>pitanja i zadat</w:t>
            </w:r>
            <w:r>
              <w:rPr>
                <w:rFonts w:ascii="Times New Roman" w:hAnsi="Times New Roman" w:cs="Times New Roman"/>
              </w:rPr>
              <w:t>ci</w:t>
            </w:r>
            <w:r w:rsidRPr="004B28A2">
              <w:rPr>
                <w:rFonts w:ascii="Times New Roman" w:hAnsi="Times New Roman" w:cs="Times New Roman"/>
              </w:rPr>
              <w:t xml:space="preserve"> za provjeru realizacije ishoda i procjenu učeničkih postignuća</w:t>
            </w:r>
            <w:r w:rsidR="00284059">
              <w:rPr>
                <w:rFonts w:ascii="Times New Roman" w:hAnsi="Times New Roman" w:cs="Times New Roman"/>
              </w:rPr>
              <w:t xml:space="preserve"> (prilog</w:t>
            </w:r>
            <w:r w:rsidR="00CF004F">
              <w:rPr>
                <w:rFonts w:ascii="Times New Roman" w:hAnsi="Times New Roman" w:cs="Times New Roman"/>
              </w:rPr>
              <w:t xml:space="preserve"> B</w:t>
            </w:r>
            <w:r w:rsidR="00284059">
              <w:rPr>
                <w:rFonts w:ascii="Times New Roman" w:hAnsi="Times New Roman" w:cs="Times New Roman"/>
              </w:rPr>
              <w:t>)</w:t>
            </w:r>
          </w:p>
        </w:tc>
      </w:tr>
      <w:tr w:rsidR="004B28A2" w:rsidRPr="00B56604" w14:paraId="34F24112" w14:textId="77777777" w:rsidTr="004B28A2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14:paraId="7507526E" w14:textId="77777777" w:rsidR="004B28A2" w:rsidRPr="004B28A2" w:rsidRDefault="004B28A2" w:rsidP="004B28A2">
            <w:pPr>
              <w:pStyle w:val="ListParagraph"/>
              <w:spacing w:after="120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efleksija</w:t>
            </w:r>
          </w:p>
        </w:tc>
      </w:tr>
      <w:tr w:rsidR="004B28A2" w:rsidRPr="00B56604" w14:paraId="00588687" w14:textId="77777777" w:rsidTr="00044435">
        <w:trPr>
          <w:trHeight w:val="365"/>
          <w:jc w:val="center"/>
        </w:trPr>
        <w:tc>
          <w:tcPr>
            <w:tcW w:w="9427" w:type="dxa"/>
            <w:gridSpan w:val="2"/>
            <w:tcBorders>
              <w:bottom w:val="single" w:sz="4" w:space="0" w:color="auto"/>
            </w:tcBorders>
          </w:tcPr>
          <w:p w14:paraId="4CB713CC" w14:textId="77777777" w:rsidR="004B28A2" w:rsidRPr="009824CF" w:rsidRDefault="004B28A2" w:rsidP="004B28A2">
            <w:pPr>
              <w:pStyle w:val="ListParagraph"/>
              <w:ind w:left="0"/>
              <w:rPr>
                <w:rFonts w:ascii="Times New Roman" w:hAnsi="Times New Roman"/>
              </w:rPr>
            </w:pPr>
            <w:r w:rsidRPr="009824CF">
              <w:rPr>
                <w:rFonts w:ascii="Times New Roman" w:hAnsi="Times New Roman"/>
              </w:rPr>
              <w:t>Izlazn</w:t>
            </w:r>
            <w:r w:rsidR="009824CF" w:rsidRPr="009824CF">
              <w:rPr>
                <w:rFonts w:ascii="Times New Roman" w:hAnsi="Times New Roman"/>
              </w:rPr>
              <w:t>a</w:t>
            </w:r>
            <w:r w:rsidRPr="009824CF">
              <w:rPr>
                <w:rFonts w:ascii="Times New Roman" w:hAnsi="Times New Roman"/>
              </w:rPr>
              <w:t xml:space="preserve"> kartic</w:t>
            </w:r>
            <w:r w:rsidR="009824CF" w:rsidRPr="009824CF">
              <w:rPr>
                <w:rFonts w:ascii="Times New Roman" w:hAnsi="Times New Roman"/>
              </w:rPr>
              <w:t>a</w:t>
            </w:r>
            <w:r w:rsidR="005A3B36">
              <w:rPr>
                <w:rFonts w:ascii="Times New Roman" w:hAnsi="Times New Roman"/>
              </w:rPr>
              <w:t xml:space="preserve"> za samovrednovanje</w:t>
            </w:r>
            <w:r w:rsidR="00284059">
              <w:rPr>
                <w:rFonts w:ascii="Times New Roman" w:hAnsi="Times New Roman"/>
              </w:rPr>
              <w:t xml:space="preserve"> (prilog</w:t>
            </w:r>
            <w:r w:rsidR="00CF004F">
              <w:rPr>
                <w:rFonts w:ascii="Times New Roman" w:hAnsi="Times New Roman"/>
              </w:rPr>
              <w:t xml:space="preserve"> A</w:t>
            </w:r>
            <w:r w:rsidR="00284059">
              <w:rPr>
                <w:rFonts w:ascii="Times New Roman" w:hAnsi="Times New Roman"/>
              </w:rPr>
              <w:t>)</w:t>
            </w:r>
          </w:p>
          <w:p w14:paraId="267F6528" w14:textId="77777777" w:rsidR="009824CF" w:rsidRDefault="009824CF" w:rsidP="004B28A2">
            <w:pPr>
              <w:pStyle w:val="ListParagraph"/>
              <w:ind w:left="0"/>
              <w:rPr>
                <w:rFonts w:ascii="Times New Roman" w:hAnsi="Times New Roman"/>
                <w:b/>
              </w:rPr>
            </w:pPr>
          </w:p>
        </w:tc>
      </w:tr>
    </w:tbl>
    <w:p w14:paraId="5F2D9819" w14:textId="73601F6D" w:rsidR="00302988" w:rsidRDefault="00302988" w:rsidP="00302988">
      <w:pPr>
        <w:spacing w:before="0"/>
        <w:rPr>
          <w:rFonts w:ascii="Times New Roman" w:hAnsi="Times New Roman"/>
          <w:sz w:val="18"/>
          <w:szCs w:val="18"/>
        </w:rPr>
      </w:pPr>
      <w:r w:rsidRPr="008B309E">
        <w:rPr>
          <w:rFonts w:ascii="Times New Roman" w:hAnsi="Times New Roman"/>
          <w:color w:val="FF0000"/>
          <w:sz w:val="20"/>
        </w:rPr>
        <w:t>*</w:t>
      </w:r>
      <w:r w:rsidRPr="008F4BA0">
        <w:rPr>
          <w:rFonts w:ascii="Times New Roman" w:hAnsi="Times New Roman"/>
          <w:sz w:val="18"/>
          <w:szCs w:val="18"/>
        </w:rPr>
        <w:t>Učitelj izvodi demonstracijski pokus ili organizira učenike i daje im upute za samostalno izvođenje pokusa u skupinama. Ako je uz opis pokusa u udžbeniku navedeno da je pokus demonstracijski, onda taj pokus izvodi isključivo učitelj.</w:t>
      </w:r>
    </w:p>
    <w:p w14:paraId="49A28385" w14:textId="7A9C66F2" w:rsidR="00E1701B" w:rsidRDefault="00E1701B" w:rsidP="00302988">
      <w:pPr>
        <w:spacing w:before="0"/>
        <w:rPr>
          <w:rFonts w:ascii="Times New Roman" w:hAnsi="Times New Roman"/>
          <w:sz w:val="18"/>
          <w:szCs w:val="1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8"/>
      </w:tblGrid>
      <w:tr w:rsidR="0084512C" w:rsidRPr="00B77FAB" w14:paraId="0DFB198B" w14:textId="77777777" w:rsidTr="0084512C">
        <w:trPr>
          <w:trHeight w:val="151"/>
          <w:jc w:val="center"/>
        </w:trPr>
        <w:tc>
          <w:tcPr>
            <w:tcW w:w="9288" w:type="dxa"/>
            <w:shd w:val="clear" w:color="auto" w:fill="E7E6E6" w:themeFill="background2"/>
          </w:tcPr>
          <w:p w14:paraId="58D211A0" w14:textId="77777777" w:rsidR="0084512C" w:rsidRPr="00B77FAB" w:rsidRDefault="0084512C" w:rsidP="0084512C">
            <w:pPr>
              <w:jc w:val="center"/>
              <w:rPr>
                <w:rFonts w:ascii="Times New Roman" w:hAnsi="Times New Roman"/>
                <w:b/>
                <w:u w:val="single"/>
              </w:rPr>
            </w:pPr>
            <w:r w:rsidRPr="0084512C">
              <w:rPr>
                <w:rFonts w:ascii="Times New Roman" w:hAnsi="Times New Roman" w:cs="Times New Roman"/>
                <w:b/>
              </w:rPr>
              <w:lastRenderedPageBreak/>
              <w:t>PRIJEDLOG UČENIČKOG ZAPISA/BILJEŠKE</w:t>
            </w:r>
          </w:p>
        </w:tc>
      </w:tr>
      <w:tr w:rsidR="008F1E16" w:rsidRPr="00B77FAB" w14:paraId="4CFE183A" w14:textId="77777777" w:rsidTr="00557CB4">
        <w:trPr>
          <w:trHeight w:val="1696"/>
          <w:jc w:val="center"/>
        </w:trPr>
        <w:tc>
          <w:tcPr>
            <w:tcW w:w="9288" w:type="dxa"/>
          </w:tcPr>
          <w:p w14:paraId="33752AE6" w14:textId="4F1A52CF" w:rsidR="00370243" w:rsidRDefault="005001C2" w:rsidP="00370243">
            <w:pPr>
              <w:spacing w:before="240" w:after="0"/>
              <w:jc w:val="center"/>
              <w:rPr>
                <w:rFonts w:ascii="Arial" w:hAnsi="Arial" w:cs="Arial"/>
                <w:b/>
                <w:szCs w:val="20"/>
                <w:u w:val="single"/>
              </w:rPr>
            </w:pPr>
            <w:r>
              <w:rPr>
                <w:rFonts w:ascii="Arial" w:hAnsi="Arial" w:cs="Arial"/>
                <w:b/>
                <w:szCs w:val="20"/>
                <w:u w:val="single"/>
              </w:rPr>
              <w:t>KARBOKSILNE KISELINE</w:t>
            </w:r>
          </w:p>
          <w:p w14:paraId="72197437" w14:textId="77777777" w:rsidR="00983412" w:rsidRPr="001744B8" w:rsidRDefault="00983412" w:rsidP="00983412">
            <w:pPr>
              <w:spacing w:before="0" w:after="0"/>
              <w:jc w:val="center"/>
              <w:rPr>
                <w:rFonts w:ascii="Arial" w:hAnsi="Arial" w:cs="Arial"/>
                <w:b/>
                <w:szCs w:val="20"/>
                <w:u w:val="single"/>
              </w:rPr>
            </w:pPr>
          </w:p>
          <w:p w14:paraId="74D488C7" w14:textId="68C01CE4" w:rsidR="00AE5FBD" w:rsidRPr="00AE5FBD" w:rsidRDefault="00AE5FBD" w:rsidP="00F479A1">
            <w:pPr>
              <w:numPr>
                <w:ilvl w:val="0"/>
                <w:numId w:val="43"/>
              </w:numPr>
              <w:spacing w:before="0" w:after="0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AE5FBD">
              <w:rPr>
                <w:rFonts w:ascii="Times New Roman" w:hAnsi="Times New Roman" w:cs="Times New Roman"/>
                <w:lang w:eastAsia="hr-HR"/>
              </w:rPr>
              <w:t xml:space="preserve">organske se kiseline nalaze u prirodnim sirovinama </w:t>
            </w:r>
          </w:p>
          <w:p w14:paraId="0F562630" w14:textId="12C39915" w:rsidR="00F479A1" w:rsidRPr="00F479A1" w:rsidRDefault="00F479A1" w:rsidP="00F479A1">
            <w:pPr>
              <w:numPr>
                <w:ilvl w:val="0"/>
                <w:numId w:val="43"/>
              </w:numPr>
              <w:spacing w:before="0" w:after="0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sadržavaju jednu ili više </w:t>
            </w:r>
            <w:r w:rsidR="005001C2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>karboksilnih</w:t>
            </w:r>
            <w:r w:rsidRPr="00F479A1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 xml:space="preserve"> skupina</w:t>
            </w: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 (</w:t>
            </w:r>
            <w:r w:rsidR="005001C2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>-</w:t>
            </w:r>
            <w:r w:rsidR="005001C2" w:rsidRPr="005001C2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>CO</w:t>
            </w:r>
            <w:r w:rsidRPr="00F479A1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>OH</w:t>
            </w: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) vezanih za ugljikovodični </w:t>
            </w:r>
            <w:r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>dio molekule</w:t>
            </w:r>
          </w:p>
          <w:p w14:paraId="7703AC77" w14:textId="1E91587E" w:rsidR="00F479A1" w:rsidRPr="00AE5FBD" w:rsidRDefault="00F479A1" w:rsidP="00F479A1">
            <w:pPr>
              <w:numPr>
                <w:ilvl w:val="0"/>
                <w:numId w:val="43"/>
              </w:numPr>
              <w:spacing w:before="0" w:after="0"/>
              <w:textAlignment w:val="baseline"/>
              <w:rPr>
                <w:rFonts w:ascii="Times New Roman" w:eastAsia="Times New Roman" w:hAnsi="Times New Roman" w:cs="Times New Roman"/>
                <w:lang w:eastAsia="hr-HR"/>
              </w:rPr>
            </w:pP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imena </w:t>
            </w:r>
            <w:r w:rsidR="005001C2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>karboksilnih kiselina</w:t>
            </w: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 </w:t>
            </w:r>
            <w:r w:rsidR="00AE5FBD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>tvore se od ugljikovodičnog dijela (R) i</w:t>
            </w: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 nastavk</w:t>
            </w:r>
            <w:r w:rsidR="00AE5FBD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>a</w:t>
            </w:r>
            <w:r w:rsidRPr="00F479A1">
              <w:rPr>
                <w:rFonts w:ascii="Times New Roman" w:hAnsi="Times New Roman" w:cs="Times New Roman"/>
                <w:color w:val="000000" w:themeColor="text1"/>
                <w:kern w:val="24"/>
                <w:lang w:eastAsia="hr-HR"/>
              </w:rPr>
              <w:t xml:space="preserve"> </w:t>
            </w:r>
            <w:r w:rsidR="005001C2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>–</w:t>
            </w:r>
            <w:r w:rsidRPr="00F479A1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 xml:space="preserve"> </w:t>
            </w:r>
            <w:r w:rsidR="005001C2">
              <w:rPr>
                <w:rFonts w:ascii="Times New Roman" w:hAnsi="Times New Roman" w:cs="Times New Roman"/>
                <w:color w:val="FF0000"/>
                <w:kern w:val="24"/>
                <w:lang w:eastAsia="hr-HR"/>
              </w:rPr>
              <w:t>ska kiselina</w:t>
            </w:r>
          </w:p>
          <w:p w14:paraId="1B71E824" w14:textId="77777777" w:rsidR="00AE5FBD" w:rsidRPr="00AE5FBD" w:rsidRDefault="00AE5FBD" w:rsidP="00AE5FBD">
            <w:pPr>
              <w:numPr>
                <w:ilvl w:val="0"/>
                <w:numId w:val="48"/>
              </w:numPr>
              <w:tabs>
                <w:tab w:val="clear" w:pos="568"/>
              </w:tabs>
              <w:spacing w:before="0" w:after="0" w:line="276" w:lineRule="auto"/>
              <w:ind w:left="281" w:firstLine="98"/>
              <w:rPr>
                <w:rFonts w:ascii="Times New Roman" w:hAnsi="Times New Roman" w:cs="Times New Roman"/>
                <w:szCs w:val="20"/>
                <w:lang w:eastAsia="hr-HR"/>
              </w:rPr>
            </w:pPr>
            <w:r w:rsidRPr="00AE5FBD">
              <w:rPr>
                <w:rFonts w:ascii="Times New Roman" w:hAnsi="Times New Roman" w:cs="Times New Roman"/>
                <w:szCs w:val="20"/>
                <w:lang w:eastAsia="hr-HR"/>
              </w:rPr>
              <w:t>slabije su od anorganskih kiselina</w:t>
            </w:r>
          </w:p>
          <w:p w14:paraId="7BE36A5E" w14:textId="77777777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ind w:firstLine="98"/>
              <w:rPr>
                <w:rFonts w:ascii="Times New Roman" w:hAnsi="Times New Roman" w:cs="Times New Roman"/>
                <w:szCs w:val="20"/>
                <w:lang w:eastAsia="hr-HR"/>
              </w:rPr>
            </w:pPr>
            <w:r w:rsidRPr="00AE5FBD">
              <w:rPr>
                <w:rFonts w:ascii="Times New Roman" w:hAnsi="Times New Roman" w:cs="Times New Roman"/>
                <w:szCs w:val="20"/>
                <w:lang w:eastAsia="hr-HR"/>
              </w:rPr>
              <w:t>u tekućem stanju imaju uglavnom oštar i neugodan miris</w:t>
            </w:r>
          </w:p>
          <w:p w14:paraId="48FCA5E6" w14:textId="7F8EB8E0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ind w:firstLine="98"/>
              <w:rPr>
                <w:rFonts w:ascii="Times New Roman" w:hAnsi="Times New Roman" w:cs="Times New Roman"/>
                <w:szCs w:val="20"/>
                <w:lang w:eastAsia="hr-HR"/>
              </w:rPr>
            </w:pPr>
            <w:r w:rsidRPr="00AE5FBD">
              <w:rPr>
                <w:rFonts w:ascii="Times New Roman" w:hAnsi="Times New Roman" w:cs="Times New Roman"/>
                <w:szCs w:val="20"/>
                <w:lang w:eastAsia="hr-HR"/>
              </w:rPr>
              <w:t>neke imaju i trivijalna</w:t>
            </w:r>
            <w:r>
              <w:rPr>
                <w:rFonts w:ascii="Times New Roman" w:hAnsi="Times New Roman" w:cs="Times New Roman"/>
                <w:szCs w:val="20"/>
                <w:lang w:eastAsia="hr-HR"/>
              </w:rPr>
              <w:t xml:space="preserve"> (uobičajena)</w:t>
            </w:r>
            <w:r w:rsidRPr="00AE5FBD">
              <w:rPr>
                <w:rFonts w:ascii="Times New Roman" w:hAnsi="Times New Roman" w:cs="Times New Roman"/>
                <w:szCs w:val="20"/>
                <w:lang w:eastAsia="hr-HR"/>
              </w:rPr>
              <w:t xml:space="preserve"> imena</w:t>
            </w:r>
          </w:p>
          <w:p w14:paraId="3E88F8E8" w14:textId="77777777" w:rsidR="00370243" w:rsidRPr="001744B8" w:rsidRDefault="00370243" w:rsidP="00983412">
            <w:pPr>
              <w:tabs>
                <w:tab w:val="num" w:pos="436"/>
                <w:tab w:val="left" w:pos="1485"/>
              </w:tabs>
              <w:spacing w:before="0" w:after="0"/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27C1B419" w14:textId="6C4F1475" w:rsidR="00370243" w:rsidRPr="00FD5692" w:rsidRDefault="00F479A1" w:rsidP="00FD5692">
            <w:pPr>
              <w:tabs>
                <w:tab w:val="num" w:pos="436"/>
                <w:tab w:val="left" w:pos="1485"/>
              </w:tabs>
              <w:ind w:left="76"/>
              <w:contextualSpacing/>
              <w:jc w:val="center"/>
              <w:rPr>
                <w:rFonts w:ascii="Times New Roman" w:hAnsi="Times New Roman" w:cs="Times New Roman"/>
                <w:szCs w:val="20"/>
                <w:lang w:val="et-EE" w:eastAsia="et-EE"/>
              </w:rPr>
            </w:pPr>
            <w:r w:rsidRPr="00FD5692">
              <w:rPr>
                <w:rFonts w:ascii="Times New Roman" w:hAnsi="Times New Roman" w:cs="Times New Roman"/>
                <w:b/>
                <w:szCs w:val="20"/>
                <w:lang w:val="et-EE" w:eastAsia="et-EE"/>
              </w:rPr>
              <w:t xml:space="preserve">Opća formula </w:t>
            </w:r>
            <w:r w:rsidR="002F672B">
              <w:rPr>
                <w:rFonts w:ascii="Times New Roman" w:hAnsi="Times New Roman" w:cs="Times New Roman"/>
                <w:b/>
                <w:szCs w:val="20"/>
                <w:lang w:val="et-EE" w:eastAsia="et-EE"/>
              </w:rPr>
              <w:t>karboksilnih kiselina</w:t>
            </w:r>
            <w:r w:rsidR="00FD5692" w:rsidRPr="00FD5692">
              <w:rPr>
                <w:rFonts w:ascii="Times New Roman" w:hAnsi="Times New Roman" w:cs="Times New Roman"/>
                <w:b/>
                <w:szCs w:val="20"/>
                <w:lang w:val="et-EE" w:eastAsia="et-EE"/>
              </w:rPr>
              <w:t>:</w:t>
            </w:r>
          </w:p>
          <w:p w14:paraId="4F8D2C01" w14:textId="1455C16C" w:rsidR="00F479A1" w:rsidRDefault="005001C2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  <w:r>
              <w:rPr>
                <w:rFonts w:ascii="Arial" w:hAnsi="Arial" w:cs="Arial"/>
                <w:noProof/>
                <w:szCs w:val="20"/>
                <w:lang w:val="et-EE" w:eastAsia="et-EE"/>
              </w:rPr>
              <w:pict w14:anchorId="5C88C11F">
                <v:roundrect id="Rounded Rectangle 8" o:spid="_x0000_s1035" style="position:absolute;left:0;text-align:left;margin-left:196.85pt;margin-top:12.5pt;width:63.05pt;height:27.8pt;z-index:25166745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" fillcolor="white [3212]" strokecolor="red" strokeweight="3pt">
                  <v:fill opacity="0"/>
                </v:roundrect>
              </w:pict>
            </w:r>
            <w:r>
              <w:rPr>
                <w:noProof/>
              </w:rPr>
              <w:pict w14:anchorId="6B829839">
                <v:rect id="Rectangle 5" o:spid="_x0000_s1034" style="position:absolute;left:0;text-align:left;margin-left:184.7pt;margin-top:10.3pt;width:88.5pt;height:27pt;z-index:251670528;visibility:visibl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" filled="f" stroked="f">
                  <v:textbox style="mso-next-textbox:#Rectangle 5">
                    <w:txbxContent>
                      <w:p w14:paraId="58EE0683" w14:textId="48D105E2" w:rsidR="00F479A1" w:rsidRPr="00F479A1" w:rsidRDefault="00F479A1" w:rsidP="00F479A1">
                        <w:pPr>
                          <w:jc w:val="center"/>
                          <w:textAlignment w:val="baseline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F479A1">
                          <w:rPr>
                            <w:rFonts w:ascii="Times New Roman" w:hAnsi="Times New Roman" w:cs="Times New Roman"/>
                            <w:b/>
                            <w:bCs/>
                            <w:color w:val="002060"/>
                            <w:kern w:val="24"/>
                            <w:sz w:val="24"/>
                            <w:szCs w:val="24"/>
                          </w:rPr>
                          <w:t>R-</w:t>
                        </w:r>
                        <w:r w:rsidR="005001C2" w:rsidRPr="005001C2">
                          <w:rPr>
                            <w:rFonts w:ascii="Times New Roman" w:hAnsi="Times New Roman" w:cs="Times New Roman"/>
                            <w:b/>
                            <w:bCs/>
                            <w:color w:val="FF0000"/>
                            <w:kern w:val="24"/>
                            <w:sz w:val="24"/>
                            <w:szCs w:val="24"/>
                          </w:rPr>
                          <w:t>CO</w:t>
                        </w:r>
                        <w:r w:rsidRPr="00F479A1">
                          <w:rPr>
                            <w:rFonts w:ascii="Times New Roman" w:hAnsi="Times New Roman" w:cs="Times New Roman"/>
                            <w:b/>
                            <w:bCs/>
                            <w:color w:val="FF0000"/>
                            <w:kern w:val="24"/>
                            <w:sz w:val="24"/>
                            <w:szCs w:val="24"/>
                          </w:rPr>
                          <w:t>OH</w:t>
                        </w:r>
                      </w:p>
                    </w:txbxContent>
                  </v:textbox>
                </v:rect>
              </w:pict>
            </w:r>
          </w:p>
          <w:p w14:paraId="5F2713D0" w14:textId="48F381F4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407B66D9" w14:textId="1CE14DA9" w:rsidR="00F479A1" w:rsidRDefault="005001C2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  <w:r>
              <w:rPr>
                <w:rFonts w:ascii="Arial" w:hAnsi="Arial" w:cs="Arial"/>
                <w:noProof/>
                <w:szCs w:val="20"/>
                <w:lang w:val="et-EE" w:eastAsia="et-EE"/>
              </w:rPr>
              <w:pict w14:anchorId="0A6D1441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39" type="#_x0000_t32" style="position:absolute;left:0;text-align:left;margin-left:241.9pt;margin-top:12pt;width:24pt;height:16.2pt;rotation:180;flip:x y;z-index:251669504;visibility:visible;mso-wrap-style:square" o:connectortype="straight" strokecolor="black [3213]" strokeweight="1.5pt">
                  <v:stroke endarrow="open" joinstyle="miter"/>
                </v:shape>
              </w:pict>
            </w:r>
            <w:r>
              <w:rPr>
                <w:rFonts w:ascii="Arial" w:hAnsi="Arial" w:cs="Arial"/>
                <w:noProof/>
                <w:szCs w:val="20"/>
                <w:lang w:val="et-EE" w:eastAsia="et-EE"/>
              </w:rPr>
              <w:pict w14:anchorId="0B6AD7B1">
                <v:shape id="Straight Arrow Connector 3" o:spid="_x0000_s1038" type="#_x0000_t32" style="position:absolute;left:0;text-align:left;margin-left:184.7pt;margin-top:12pt;width:24pt;height:16.2pt;rotation:180;flip:y;z-index:251668480;visibility:visible;mso-wrap-style:square" o:connectortype="straight" strokecolor="black [3213]" strokeweight="1.5pt">
                  <v:stroke endarrow="open" joinstyle="miter"/>
                </v:shape>
              </w:pict>
            </w:r>
          </w:p>
          <w:p w14:paraId="13449F6F" w14:textId="3EFEB6C9" w:rsidR="00F479A1" w:rsidRDefault="005001C2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  <w:r>
              <w:rPr>
                <w:rFonts w:ascii="Arial" w:hAnsi="Arial" w:cs="Arial"/>
                <w:noProof/>
                <w:szCs w:val="20"/>
                <w:lang w:val="et-EE" w:eastAsia="et-EE"/>
              </w:rPr>
              <w:pict w14:anchorId="4CB700AE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1" o:spid="_x0000_s1037" type="#_x0000_t202" style="position:absolute;left:0;text-align:left;margin-left:81.95pt;margin-top:9pt;width:112.5pt;height:45.05pt;z-index:251673600;visibility:visibl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" filled="f" stroked="f">
                  <v:textbox style="mso-next-textbox:#TextBox 11">
                    <w:txbxContent>
                      <w:p w14:paraId="0B1406F0" w14:textId="4DD1E9DE" w:rsidR="00F479A1" w:rsidRPr="00F479A1" w:rsidRDefault="00F479A1" w:rsidP="00F479A1">
                        <w:pPr>
                          <w:jc w:val="center"/>
                          <w:textAlignment w:val="baseline"/>
                          <w:rPr>
                            <w:color w:val="000000" w:themeColor="text1"/>
                            <w:sz w:val="24"/>
                            <w:szCs w:val="24"/>
                          </w:rPr>
                        </w:pPr>
                        <w:r w:rsidRPr="00F479A1">
                          <w:rPr>
                            <w:rFonts w:ascii="Times New Roman" w:hAnsi="Times New Roman" w:cs="Times New Roman"/>
                            <w:color w:val="000000" w:themeColor="text1"/>
                            <w:kern w:val="24"/>
                            <w:sz w:val="24"/>
                            <w:szCs w:val="24"/>
                          </w:rPr>
                          <w:t>ugljikovodični dio molekule</w:t>
                        </w:r>
                        <w:r w:rsidRPr="00F479A1">
                          <w:rPr>
                            <w:rFonts w:ascii="Arial" w:hAnsi="Arial"/>
                            <w:color w:val="000000" w:themeColor="text1"/>
                            <w:kern w:val="24"/>
                            <w:sz w:val="56"/>
                            <w:szCs w:val="56"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Arial" w:hAnsi="Arial" w:cs="Arial"/>
                <w:noProof/>
                <w:szCs w:val="20"/>
                <w:lang w:val="et-EE" w:eastAsia="et-EE"/>
              </w:rPr>
              <w:pict w14:anchorId="29445F09">
                <v:shape id="TextBox 9" o:spid="_x0000_s1036" type="#_x0000_t202" style="position:absolute;left:0;text-align:left;margin-left:229pt;margin-top:9pt;width:132.2pt;height:28.85pt;z-index:251672576;visibility:visibl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" filled="f" stroked="f">
                  <v:textbox style="mso-next-textbox:#TextBox 9">
                    <w:txbxContent>
                      <w:p w14:paraId="510C40A8" w14:textId="0EFAFCAF" w:rsidR="00F479A1" w:rsidRPr="00F479A1" w:rsidRDefault="005001C2" w:rsidP="00F479A1">
                        <w:pPr>
                          <w:jc w:val="center"/>
                          <w:textAlignment w:val="baseline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FF0000"/>
                            <w:kern w:val="24"/>
                            <w:sz w:val="24"/>
                            <w:szCs w:val="24"/>
                          </w:rPr>
                          <w:t>karbo</w:t>
                        </w:r>
                        <w:r w:rsidR="00F479A1" w:rsidRPr="00F479A1">
                          <w:rPr>
                            <w:rFonts w:ascii="Times New Roman" w:hAnsi="Times New Roman" w:cs="Times New Roman"/>
                            <w:color w:val="FF0000"/>
                            <w:kern w:val="24"/>
                            <w:sz w:val="24"/>
                            <w:szCs w:val="24"/>
                          </w:rPr>
                          <w:t>ksilna skupina</w:t>
                        </w:r>
                      </w:p>
                    </w:txbxContent>
                  </v:textbox>
                </v:shape>
              </w:pict>
            </w:r>
          </w:p>
          <w:p w14:paraId="3B47DB8D" w14:textId="313D9FEF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7BF1D9F1" w14:textId="72803C4F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0B1FCB2C" w14:textId="3E3AAE0C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p w14:paraId="784EC014" w14:textId="002BBD73" w:rsidR="00F479A1" w:rsidRDefault="00F479A1" w:rsidP="00370243">
            <w:pPr>
              <w:tabs>
                <w:tab w:val="num" w:pos="436"/>
                <w:tab w:val="left" w:pos="1485"/>
              </w:tabs>
              <w:ind w:left="76"/>
              <w:contextualSpacing/>
              <w:rPr>
                <w:rFonts w:ascii="Arial" w:hAnsi="Arial" w:cs="Arial"/>
                <w:szCs w:val="20"/>
                <w:lang w:val="et-EE" w:eastAsia="et-EE"/>
              </w:rPr>
            </w:pPr>
          </w:p>
          <w:tbl>
            <w:tblPr>
              <w:tblStyle w:val="TableGrid"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1653"/>
              <w:gridCol w:w="2492"/>
              <w:gridCol w:w="3860"/>
            </w:tblGrid>
            <w:tr w:rsidR="00370243" w:rsidRPr="001744B8" w14:paraId="032CC24F" w14:textId="77777777" w:rsidTr="00BC658D">
              <w:trPr>
                <w:trHeight w:val="215"/>
                <w:jc w:val="center"/>
              </w:trPr>
              <w:tc>
                <w:tcPr>
                  <w:tcW w:w="1653" w:type="dxa"/>
                </w:tcPr>
                <w:p w14:paraId="0E29C01F" w14:textId="33835D5F" w:rsidR="00370243" w:rsidRPr="006C4EBD" w:rsidRDefault="00370243" w:rsidP="00370243">
                  <w:pPr>
                    <w:tabs>
                      <w:tab w:val="num" w:pos="436"/>
                      <w:tab w:val="left" w:pos="1485"/>
                    </w:tabs>
                    <w:contextualSpacing/>
                    <w:jc w:val="center"/>
                    <w:rPr>
                      <w:rFonts w:ascii="Arial" w:hAnsi="Arial" w:cs="Arial"/>
                      <w:b/>
                      <w:bCs/>
                      <w:szCs w:val="20"/>
                      <w:lang w:val="et-EE" w:eastAsia="et-EE"/>
                    </w:rPr>
                  </w:pPr>
                  <w:r w:rsidRPr="006C4EBD">
                    <w:rPr>
                      <w:rFonts w:ascii="Arial" w:hAnsi="Arial" w:cs="Arial"/>
                      <w:b/>
                      <w:bCs/>
                      <w:szCs w:val="20"/>
                      <w:lang w:val="et-EE" w:eastAsia="et-EE"/>
                    </w:rPr>
                    <w:t xml:space="preserve">Ime </w:t>
                  </w:r>
                  <w:r w:rsidR="005001C2">
                    <w:rPr>
                      <w:rFonts w:ascii="Arial" w:hAnsi="Arial" w:cs="Arial"/>
                      <w:b/>
                      <w:bCs/>
                      <w:szCs w:val="20"/>
                      <w:lang w:val="et-EE" w:eastAsia="et-EE"/>
                    </w:rPr>
                    <w:t>kiseline</w:t>
                  </w:r>
                </w:p>
              </w:tc>
              <w:tc>
                <w:tcPr>
                  <w:tcW w:w="2492" w:type="dxa"/>
                </w:tcPr>
                <w:p w14:paraId="72BC2519" w14:textId="77777777" w:rsidR="00370243" w:rsidRPr="006C4EBD" w:rsidRDefault="00370243" w:rsidP="00370243">
                  <w:pPr>
                    <w:tabs>
                      <w:tab w:val="num" w:pos="436"/>
                      <w:tab w:val="left" w:pos="1485"/>
                    </w:tabs>
                    <w:contextualSpacing/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6C4EBD">
                    <w:rPr>
                      <w:rFonts w:ascii="Arial" w:hAnsi="Arial" w:cs="Arial"/>
                      <w:b/>
                      <w:bCs/>
                      <w:szCs w:val="20"/>
                    </w:rPr>
                    <w:t>Molekulska formula</w:t>
                  </w:r>
                </w:p>
              </w:tc>
              <w:tc>
                <w:tcPr>
                  <w:tcW w:w="3860" w:type="dxa"/>
                </w:tcPr>
                <w:p w14:paraId="36E826FE" w14:textId="77777777" w:rsidR="00370243" w:rsidRPr="006C4EBD" w:rsidRDefault="00370243" w:rsidP="00370243">
                  <w:pPr>
                    <w:tabs>
                      <w:tab w:val="num" w:pos="436"/>
                      <w:tab w:val="left" w:pos="1485"/>
                    </w:tabs>
                    <w:contextualSpacing/>
                    <w:jc w:val="center"/>
                    <w:rPr>
                      <w:rFonts w:ascii="Arial" w:hAnsi="Arial" w:cs="Arial"/>
                      <w:b/>
                      <w:bCs/>
                      <w:szCs w:val="20"/>
                    </w:rPr>
                  </w:pPr>
                  <w:r w:rsidRPr="006C4EBD">
                    <w:rPr>
                      <w:rFonts w:ascii="Arial" w:hAnsi="Arial" w:cs="Arial"/>
                      <w:b/>
                      <w:bCs/>
                      <w:szCs w:val="20"/>
                    </w:rPr>
                    <w:t>Sažeta strukturna formula</w:t>
                  </w:r>
                </w:p>
              </w:tc>
            </w:tr>
            <w:tr w:rsidR="00370243" w:rsidRPr="001744B8" w14:paraId="08EF2BDC" w14:textId="77777777" w:rsidTr="00B43796">
              <w:trPr>
                <w:trHeight w:val="259"/>
                <w:jc w:val="center"/>
              </w:trPr>
              <w:tc>
                <w:tcPr>
                  <w:tcW w:w="1653" w:type="dxa"/>
                  <w:vAlign w:val="center"/>
                </w:tcPr>
                <w:p w14:paraId="6726F09E" w14:textId="23F82518" w:rsidR="00370243" w:rsidRPr="005001C2" w:rsidRDefault="00663772" w:rsidP="00B43796">
                  <w:pPr>
                    <w:tabs>
                      <w:tab w:val="num" w:pos="436"/>
                      <w:tab w:val="left" w:pos="1485"/>
                    </w:tabs>
                    <w:spacing w:after="120"/>
                    <w:contextualSpacing/>
                    <w:rPr>
                      <w:rFonts w:ascii="Arial" w:hAnsi="Arial" w:cs="Arial"/>
                      <w:color w:val="000000" w:themeColor="text1"/>
                      <w:szCs w:val="20"/>
                      <w:lang w:val="et-EE" w:eastAsia="et-EE"/>
                    </w:rPr>
                  </w:pPr>
                  <w:r>
                    <w:rPr>
                      <w:rFonts w:ascii="Arial" w:hAnsi="Arial" w:cs="Arial"/>
                      <w:szCs w:val="20"/>
                      <w:lang w:val="et-EE" w:eastAsia="et-EE"/>
                    </w:rPr>
                    <w:t>m</w:t>
                  </w:r>
                  <w:r w:rsidR="00370243" w:rsidRPr="001744B8">
                    <w:rPr>
                      <w:rFonts w:ascii="Arial" w:hAnsi="Arial" w:cs="Arial"/>
                      <w:szCs w:val="20"/>
                      <w:lang w:val="et-EE" w:eastAsia="et-EE"/>
                    </w:rPr>
                    <w:t>etan</w:t>
                  </w:r>
                  <w:r w:rsidR="005001C2">
                    <w:rPr>
                      <w:rFonts w:ascii="Arial" w:hAnsi="Arial" w:cs="Arial"/>
                      <w:color w:val="FF0000"/>
                      <w:szCs w:val="20"/>
                      <w:lang w:val="et-EE" w:eastAsia="et-EE"/>
                    </w:rPr>
                    <w:t>ska</w:t>
                  </w:r>
                  <w:r w:rsidR="005001C2">
                    <w:rPr>
                      <w:rFonts w:ascii="Arial" w:hAnsi="Arial" w:cs="Arial"/>
                      <w:color w:val="000000" w:themeColor="text1"/>
                      <w:szCs w:val="20"/>
                      <w:lang w:val="et-EE" w:eastAsia="et-EE"/>
                    </w:rPr>
                    <w:t xml:space="preserve"> (mravlja)</w:t>
                  </w:r>
                </w:p>
              </w:tc>
              <w:tc>
                <w:tcPr>
                  <w:tcW w:w="2492" w:type="dxa"/>
                  <w:vAlign w:val="center"/>
                </w:tcPr>
                <w:p w14:paraId="5BE9C5C6" w14:textId="0A26C195" w:rsidR="00B43796" w:rsidRPr="00663772" w:rsidRDefault="00B43796" w:rsidP="00B43796">
                  <w:pPr>
                    <w:tabs>
                      <w:tab w:val="num" w:pos="436"/>
                      <w:tab w:val="left" w:pos="1485"/>
                    </w:tabs>
                    <w:spacing w:before="0" w:line="360" w:lineRule="auto"/>
                    <w:contextualSpacing/>
                    <w:jc w:val="center"/>
                    <w:rPr>
                      <w:rFonts w:ascii="Times New Roman" w:eastAsiaTheme="minorHAnsi" w:hAnsi="Times New Roman" w:cs="Times New Roman"/>
                      <w:szCs w:val="20"/>
                    </w:rPr>
                  </w:pPr>
                  <w:r w:rsidRPr="00663772">
                    <w:rPr>
                      <w:rFonts w:ascii="Times New Roman" w:eastAsiaTheme="minorHAnsi" w:hAnsi="Times New Roman" w:cs="Times New Roman"/>
                      <w:szCs w:val="20"/>
                    </w:rPr>
                    <w:t>CH</w:t>
                  </w:r>
                  <w:r w:rsidR="00663772">
                    <w:rPr>
                      <w:rFonts w:ascii="Times New Roman" w:eastAsiaTheme="minorHAnsi" w:hAnsi="Times New Roman" w:cs="Times New Roman"/>
                      <w:szCs w:val="20"/>
                      <w:vertAlign w:val="subscript"/>
                    </w:rPr>
                    <w:t>2</w:t>
                  </w:r>
                  <w:r w:rsidRPr="00663772">
                    <w:rPr>
                      <w:rFonts w:ascii="Times New Roman" w:eastAsiaTheme="minorHAnsi" w:hAnsi="Times New Roman" w:cs="Times New Roman"/>
                      <w:szCs w:val="20"/>
                    </w:rPr>
                    <w:t>O</w:t>
                  </w:r>
                  <w:r w:rsidR="00663772" w:rsidRPr="00663772">
                    <w:rPr>
                      <w:rFonts w:ascii="Times New Roman" w:eastAsiaTheme="minorHAnsi" w:hAnsi="Times New Roman" w:cs="Times New Roman"/>
                      <w:szCs w:val="20"/>
                      <w:vertAlign w:val="subscript"/>
                    </w:rPr>
                    <w:t>2</w:t>
                  </w:r>
                </w:p>
              </w:tc>
              <w:tc>
                <w:tcPr>
                  <w:tcW w:w="3860" w:type="dxa"/>
                  <w:vAlign w:val="center"/>
                </w:tcPr>
                <w:p w14:paraId="32552EBF" w14:textId="63C7A6D8" w:rsidR="00370243" w:rsidRPr="00B43796" w:rsidRDefault="00B43796" w:rsidP="00B43796">
                  <w:pPr>
                    <w:tabs>
                      <w:tab w:val="num" w:pos="436"/>
                      <w:tab w:val="left" w:pos="1485"/>
                    </w:tabs>
                    <w:spacing w:before="0" w:line="360" w:lineRule="auto"/>
                    <w:contextualSpacing/>
                    <w:jc w:val="center"/>
                    <w:rPr>
                      <w:rFonts w:ascii="Times New Roman" w:hAnsi="Times New Roman" w:cs="Times New Roman"/>
                      <w:szCs w:val="20"/>
                      <w:lang w:val="et-EE" w:eastAsia="et-EE"/>
                    </w:rPr>
                  </w:pPr>
                  <w:r>
                    <w:rPr>
                      <w:rFonts w:ascii="Times New Roman" w:hAnsi="Times New Roman" w:cs="Times New Roman"/>
                      <w:szCs w:val="20"/>
                      <w:lang w:val="et-EE" w:eastAsia="et-EE"/>
                    </w:rPr>
                    <w:t xml:space="preserve">H – </w:t>
                  </w:r>
                  <w:r w:rsidR="00663772" w:rsidRPr="00663772">
                    <w:rPr>
                      <w:rFonts w:ascii="Times New Roman" w:hAnsi="Times New Roman" w:cs="Times New Roman"/>
                      <w:color w:val="FF0000"/>
                      <w:szCs w:val="20"/>
                      <w:lang w:val="et-EE" w:eastAsia="et-EE"/>
                    </w:rPr>
                    <w:t>CO</w:t>
                  </w:r>
                  <w:r w:rsidRPr="00B43796">
                    <w:rPr>
                      <w:rFonts w:ascii="Times New Roman" w:hAnsi="Times New Roman" w:cs="Times New Roman"/>
                      <w:color w:val="FF0000"/>
                      <w:szCs w:val="20"/>
                      <w:lang w:val="et-EE" w:eastAsia="et-EE"/>
                    </w:rPr>
                    <w:t>OH</w:t>
                  </w:r>
                  <w:r>
                    <w:rPr>
                      <w:rFonts w:ascii="Times New Roman" w:hAnsi="Times New Roman" w:cs="Times New Roman"/>
                      <w:szCs w:val="20"/>
                      <w:lang w:val="et-EE" w:eastAsia="et-EE"/>
                    </w:rPr>
                    <w:t xml:space="preserve"> </w:t>
                  </w:r>
                </w:p>
              </w:tc>
            </w:tr>
            <w:tr w:rsidR="00370243" w:rsidRPr="001744B8" w14:paraId="71945784" w14:textId="77777777" w:rsidTr="00B43796">
              <w:trPr>
                <w:trHeight w:val="273"/>
                <w:jc w:val="center"/>
              </w:trPr>
              <w:tc>
                <w:tcPr>
                  <w:tcW w:w="1653" w:type="dxa"/>
                  <w:vAlign w:val="center"/>
                </w:tcPr>
                <w:p w14:paraId="5A723B8F" w14:textId="26F6EFBE" w:rsidR="00370243" w:rsidRPr="00663772" w:rsidRDefault="00663772" w:rsidP="00B43796">
                  <w:pPr>
                    <w:tabs>
                      <w:tab w:val="num" w:pos="436"/>
                      <w:tab w:val="left" w:pos="1485"/>
                    </w:tabs>
                    <w:spacing w:after="120"/>
                    <w:contextualSpacing/>
                    <w:rPr>
                      <w:rFonts w:ascii="Arial" w:hAnsi="Arial" w:cs="Arial"/>
                      <w:color w:val="000000" w:themeColor="text1"/>
                      <w:szCs w:val="20"/>
                      <w:lang w:val="et-EE" w:eastAsia="et-EE"/>
                    </w:rPr>
                  </w:pPr>
                  <w:r>
                    <w:rPr>
                      <w:rFonts w:ascii="Arial" w:hAnsi="Arial" w:cs="Arial"/>
                      <w:szCs w:val="20"/>
                      <w:lang w:val="et-EE" w:eastAsia="et-EE"/>
                    </w:rPr>
                    <w:t>e</w:t>
                  </w:r>
                  <w:r w:rsidR="00370243" w:rsidRPr="001744B8">
                    <w:rPr>
                      <w:rFonts w:ascii="Arial" w:hAnsi="Arial" w:cs="Arial"/>
                      <w:szCs w:val="20"/>
                      <w:lang w:val="et-EE" w:eastAsia="et-EE"/>
                    </w:rPr>
                    <w:t>tan</w:t>
                  </w:r>
                  <w:r w:rsidR="005001C2">
                    <w:rPr>
                      <w:rFonts w:ascii="Arial" w:hAnsi="Arial" w:cs="Arial"/>
                      <w:color w:val="FF0000"/>
                      <w:szCs w:val="20"/>
                      <w:lang w:val="et-EE" w:eastAsia="et-EE"/>
                    </w:rPr>
                    <w:t>ska</w:t>
                  </w:r>
                  <w:r>
                    <w:rPr>
                      <w:rFonts w:ascii="Arial" w:hAnsi="Arial" w:cs="Arial"/>
                      <w:color w:val="000000" w:themeColor="text1"/>
                      <w:szCs w:val="20"/>
                      <w:lang w:val="et-EE" w:eastAsia="et-EE"/>
                    </w:rPr>
                    <w:t xml:space="preserve"> (octena)</w:t>
                  </w:r>
                </w:p>
              </w:tc>
              <w:tc>
                <w:tcPr>
                  <w:tcW w:w="2492" w:type="dxa"/>
                  <w:vAlign w:val="center"/>
                </w:tcPr>
                <w:p w14:paraId="6B63D655" w14:textId="4F8DFE3B" w:rsidR="00370243" w:rsidRPr="00663772" w:rsidRDefault="00B43796" w:rsidP="00B43796">
                  <w:pPr>
                    <w:tabs>
                      <w:tab w:val="num" w:pos="436"/>
                      <w:tab w:val="left" w:pos="1485"/>
                    </w:tabs>
                    <w:spacing w:before="0" w:line="360" w:lineRule="auto"/>
                    <w:contextualSpacing/>
                    <w:jc w:val="center"/>
                    <w:rPr>
                      <w:rFonts w:ascii="Times New Roman" w:eastAsiaTheme="minorHAnsi" w:hAnsi="Times New Roman" w:cs="Times New Roman"/>
                      <w:szCs w:val="20"/>
                    </w:rPr>
                  </w:pPr>
                  <w:r>
                    <w:rPr>
                      <w:rFonts w:ascii="Times New Roman" w:eastAsiaTheme="minorHAnsi" w:hAnsi="Times New Roman" w:cs="Times New Roman"/>
                      <w:szCs w:val="20"/>
                    </w:rPr>
                    <w:t>C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  <w:vertAlign w:val="subscript"/>
                    </w:rPr>
                    <w:t>2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</w:rPr>
                    <w:t>H</w:t>
                  </w:r>
                  <w:r w:rsidR="00663772">
                    <w:rPr>
                      <w:rFonts w:ascii="Times New Roman" w:eastAsiaTheme="minorHAnsi" w:hAnsi="Times New Roman" w:cs="Times New Roman"/>
                      <w:szCs w:val="20"/>
                      <w:vertAlign w:val="subscript"/>
                    </w:rPr>
                    <w:t>4</w:t>
                  </w:r>
                  <w:r>
                    <w:rPr>
                      <w:rFonts w:ascii="Times New Roman" w:eastAsiaTheme="minorHAnsi" w:hAnsi="Times New Roman" w:cs="Times New Roman"/>
                      <w:szCs w:val="20"/>
                    </w:rPr>
                    <w:t>O</w:t>
                  </w:r>
                  <w:r w:rsidR="00663772">
                    <w:rPr>
                      <w:rFonts w:ascii="Times New Roman" w:eastAsiaTheme="minorHAnsi" w:hAnsi="Times New Roman" w:cs="Times New Roman"/>
                      <w:szCs w:val="20"/>
                      <w:vertAlign w:val="subscript"/>
                    </w:rPr>
                    <w:t>2</w:t>
                  </w:r>
                </w:p>
              </w:tc>
              <w:tc>
                <w:tcPr>
                  <w:tcW w:w="3860" w:type="dxa"/>
                  <w:vAlign w:val="center"/>
                </w:tcPr>
                <w:p w14:paraId="70225E9B" w14:textId="7D9EA2EE" w:rsidR="00370243" w:rsidRPr="00B43796" w:rsidRDefault="00B43796" w:rsidP="00B43796">
                  <w:pPr>
                    <w:spacing w:before="0" w:line="360" w:lineRule="auto"/>
                    <w:jc w:val="center"/>
                    <w:rPr>
                      <w:rFonts w:ascii="Times New Roman" w:hAnsi="Times New Roman" w:cs="Times New Roman"/>
                      <w:lang w:val="et-EE" w:eastAsia="et-EE"/>
                    </w:rPr>
                  </w:pP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>CH</w:t>
                  </w:r>
                  <w:r>
                    <w:rPr>
                      <w:rFonts w:ascii="Times New Roman" w:hAnsi="Times New Roman" w:cs="Times New Roman"/>
                      <w:vertAlign w:val="subscript"/>
                      <w:lang w:val="et-EE" w:eastAsia="et-EE"/>
                    </w:rPr>
                    <w:t>3</w:t>
                  </w: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 xml:space="preserve"> – </w:t>
                  </w:r>
                  <w:r w:rsidR="00663772" w:rsidRPr="00663772">
                    <w:rPr>
                      <w:rFonts w:ascii="Times New Roman" w:hAnsi="Times New Roman" w:cs="Times New Roman"/>
                      <w:color w:val="FF0000"/>
                      <w:lang w:val="et-EE" w:eastAsia="et-EE"/>
                    </w:rPr>
                    <w:t>CO</w:t>
                  </w:r>
                  <w:r w:rsidRPr="00B43796">
                    <w:rPr>
                      <w:rFonts w:ascii="Times New Roman" w:hAnsi="Times New Roman" w:cs="Times New Roman"/>
                      <w:color w:val="FF0000"/>
                      <w:lang w:val="et-EE" w:eastAsia="et-EE"/>
                    </w:rPr>
                    <w:t>OH</w:t>
                  </w:r>
                  <w:r>
                    <w:rPr>
                      <w:rFonts w:ascii="Times New Roman" w:hAnsi="Times New Roman" w:cs="Times New Roman"/>
                      <w:lang w:val="et-EE" w:eastAsia="et-EE"/>
                    </w:rPr>
                    <w:t xml:space="preserve"> </w:t>
                  </w:r>
                </w:p>
              </w:tc>
            </w:tr>
          </w:tbl>
          <w:p w14:paraId="6DFB9A4A" w14:textId="77777777" w:rsidR="00AE5FBD" w:rsidRDefault="00AE5FBD" w:rsidP="00AE5FBD">
            <w:pPr>
              <w:spacing w:after="0"/>
              <w:rPr>
                <w:rFonts w:ascii="Arial" w:hAnsi="Arial" w:cs="Arial"/>
                <w:b/>
              </w:rPr>
            </w:pPr>
          </w:p>
          <w:p w14:paraId="17C1C4C0" w14:textId="2D213504" w:rsidR="00AE5FBD" w:rsidRPr="00AE5FBD" w:rsidRDefault="00AE5FBD" w:rsidP="00AE5FBD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AE5FBD">
              <w:rPr>
                <w:rFonts w:ascii="Times New Roman" w:hAnsi="Times New Roman" w:cs="Times New Roman"/>
                <w:b/>
              </w:rPr>
              <w:t>Metanska ili mravlja kiselina, HCOOH</w:t>
            </w:r>
          </w:p>
          <w:p w14:paraId="7FA5A9C7" w14:textId="77777777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bezbojna tekućina oštra mirisa</w:t>
            </w:r>
          </w:p>
          <w:p w14:paraId="116F21B2" w14:textId="77777777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nalazi se u žlijezdama mrava, žalcima pčela i sl.</w:t>
            </w:r>
          </w:p>
          <w:p w14:paraId="6F6C5A71" w14:textId="77777777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dobiva se uvođenjem CO u natrijevu lužinu, a nastali se produkt u reakciji s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2</w:t>
            </w:r>
            <w:r w:rsidRPr="00AE5FBD">
              <w:rPr>
                <w:rFonts w:ascii="Times New Roman" w:hAnsi="Times New Roman" w:cs="Times New Roman"/>
              </w:rPr>
              <w:t>SO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4</w:t>
            </w:r>
            <w:r w:rsidRPr="00AE5FBD">
              <w:rPr>
                <w:rFonts w:ascii="Times New Roman" w:hAnsi="Times New Roman" w:cs="Times New Roman"/>
              </w:rPr>
              <w:t xml:space="preserve"> prevodi u mravlju kiselinu:</w:t>
            </w:r>
          </w:p>
          <w:p w14:paraId="2AD68468" w14:textId="77777777" w:rsidR="00AE5FBD" w:rsidRPr="00AE5FBD" w:rsidRDefault="00AE5FBD" w:rsidP="00AE5FBD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 xml:space="preserve">CO(g) + NaOH(aq) </w:t>
            </w:r>
            <w:r w:rsidRPr="00AE5FBD">
              <w:rPr>
                <w:rFonts w:ascii="Times New Roman" w:hAnsi="Times New Roman" w:cs="Times New Roman"/>
                <w:position w:val="-6"/>
              </w:rPr>
              <w:object w:dxaOrig="639" w:dyaOrig="320" w14:anchorId="40AA37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32.25pt;height:15.75pt" o:ole="">
                  <v:imagedata r:id="rId8" o:title=""/>
                </v:shape>
                <o:OLEObject Type="Embed" ProgID="Equation.3" ShapeID="_x0000_i1054" DrawAspect="Content" ObjectID="_1649944224" r:id="rId9"/>
              </w:object>
            </w:r>
            <w:r w:rsidRPr="00AE5FBD">
              <w:rPr>
                <w:rFonts w:ascii="Times New Roman" w:hAnsi="Times New Roman" w:cs="Times New Roman"/>
                <w:position w:val="-6"/>
              </w:rPr>
              <w:t xml:space="preserve"> </w:t>
            </w:r>
            <w:r w:rsidRPr="00AE5FBD">
              <w:rPr>
                <w:rFonts w:ascii="Times New Roman" w:hAnsi="Times New Roman" w:cs="Times New Roman"/>
              </w:rPr>
              <w:t>HCOONa(s)</w:t>
            </w:r>
          </w:p>
          <w:p w14:paraId="02A25E3B" w14:textId="77777777" w:rsidR="00AE5FBD" w:rsidRPr="00AE5FBD" w:rsidRDefault="00AE5FBD" w:rsidP="00AE5FBD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2 HCOONa(s) +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2</w:t>
            </w:r>
            <w:r w:rsidRPr="00AE5FBD">
              <w:rPr>
                <w:rFonts w:ascii="Times New Roman" w:hAnsi="Times New Roman" w:cs="Times New Roman"/>
              </w:rPr>
              <w:t>SO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4</w:t>
            </w:r>
            <w:r w:rsidRPr="00AE5FBD">
              <w:rPr>
                <w:rFonts w:ascii="Times New Roman" w:hAnsi="Times New Roman" w:cs="Times New Roman"/>
              </w:rPr>
              <w:t>(aq) → 2 HCOOH(aq) + Na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2</w:t>
            </w:r>
            <w:r w:rsidRPr="00AE5FBD">
              <w:rPr>
                <w:rFonts w:ascii="Times New Roman" w:hAnsi="Times New Roman" w:cs="Times New Roman"/>
              </w:rPr>
              <w:t>SO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4</w:t>
            </w:r>
            <w:r w:rsidRPr="00AE5FBD">
              <w:rPr>
                <w:rFonts w:ascii="Times New Roman" w:hAnsi="Times New Roman" w:cs="Times New Roman"/>
              </w:rPr>
              <w:t>(aq)</w:t>
            </w:r>
          </w:p>
          <w:p w14:paraId="2A05A5BF" w14:textId="77777777" w:rsidR="00AE5FBD" w:rsidRPr="00AE5FBD" w:rsidRDefault="00AE5FBD" w:rsidP="00AE5FBD">
            <w:pPr>
              <w:spacing w:after="0"/>
              <w:rPr>
                <w:rFonts w:ascii="Times New Roman" w:hAnsi="Times New Roman" w:cs="Times New Roman"/>
              </w:rPr>
            </w:pPr>
          </w:p>
          <w:p w14:paraId="35B45F97" w14:textId="77777777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miješa se s vodom i organskim tekućinama</w:t>
            </w:r>
          </w:p>
          <w:p w14:paraId="63C3EE1C" w14:textId="77777777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u vodi ionizira na oksonijeve i metanoatne ione:</w:t>
            </w:r>
          </w:p>
          <w:p w14:paraId="6E92823C" w14:textId="77777777" w:rsidR="00AE5FBD" w:rsidRPr="00AE5FBD" w:rsidRDefault="00AE5FBD" w:rsidP="00AE5FBD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HCOOH(l) +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2</w:t>
            </w:r>
            <w:r w:rsidRPr="00AE5FBD">
              <w:rPr>
                <w:rFonts w:ascii="Times New Roman" w:hAnsi="Times New Roman" w:cs="Times New Roman"/>
              </w:rPr>
              <w:t xml:space="preserve">O(l) </w:t>
            </w:r>
            <w:r w:rsidRPr="00AE5FBD">
              <w:rPr>
                <w:rFonts w:ascii="Cambria Math" w:hAnsi="Cambria Math" w:cs="Cambria Math"/>
              </w:rPr>
              <w:t>⇄</w:t>
            </w:r>
            <w:r w:rsidRPr="00AE5FBD">
              <w:rPr>
                <w:rFonts w:ascii="Times New Roman" w:hAnsi="Times New Roman" w:cs="Times New Roman"/>
              </w:rPr>
              <w:t xml:space="preserve">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3</w:t>
            </w:r>
            <w:r w:rsidRPr="00AE5FBD">
              <w:rPr>
                <w:rFonts w:ascii="Times New Roman" w:hAnsi="Times New Roman" w:cs="Times New Roman"/>
              </w:rPr>
              <w:t>O</w:t>
            </w:r>
            <w:r w:rsidRPr="00AE5FBD">
              <w:rPr>
                <w:rFonts w:ascii="Times New Roman" w:hAnsi="Times New Roman" w:cs="Times New Roman"/>
                <w:vertAlign w:val="superscript"/>
              </w:rPr>
              <w:t>+</w:t>
            </w:r>
            <w:r w:rsidRPr="00AE5FBD">
              <w:rPr>
                <w:rFonts w:ascii="Times New Roman" w:hAnsi="Times New Roman" w:cs="Times New Roman"/>
              </w:rPr>
              <w:t xml:space="preserve">(aq) + 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HCOO</w:t>
            </w:r>
            <w:r w:rsidRPr="008C6E7C">
              <w:rPr>
                <w:rFonts w:ascii="Times New Roman" w:hAnsi="Times New Roman" w:cs="Times New Roman"/>
                <w:b/>
                <w:bCs/>
                <w:vertAlign w:val="superscript"/>
              </w:rPr>
              <w:t>–</w:t>
            </w:r>
            <w:r w:rsidRPr="00AE5FBD">
              <w:rPr>
                <w:rFonts w:ascii="Times New Roman" w:hAnsi="Times New Roman" w:cs="Times New Roman"/>
              </w:rPr>
              <w:t>(aq)</w:t>
            </w:r>
          </w:p>
          <w:p w14:paraId="059B1E61" w14:textId="77777777" w:rsidR="00AE5FBD" w:rsidRPr="00AE5FBD" w:rsidRDefault="00AE5FBD" w:rsidP="00AE5FBD">
            <w:pPr>
              <w:spacing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 xml:space="preserve">                                                                                      metanoatni ili formijatni ion</w:t>
            </w:r>
          </w:p>
          <w:p w14:paraId="2AE915FA" w14:textId="77777777" w:rsidR="00AE5FBD" w:rsidRPr="00AE5FBD" w:rsidRDefault="00AE5FBD" w:rsidP="00AE5FBD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  <w:p w14:paraId="4AFCEE23" w14:textId="77777777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u reakciji s lužinama i metalima daje soli</w:t>
            </w:r>
          </w:p>
          <w:p w14:paraId="64489825" w14:textId="77777777" w:rsidR="00AE5FBD" w:rsidRPr="00AE5FBD" w:rsidRDefault="00AE5FBD" w:rsidP="00AE5FBD">
            <w:pPr>
              <w:numPr>
                <w:ilvl w:val="0"/>
                <w:numId w:val="46"/>
              </w:numPr>
              <w:spacing w:before="0" w:after="0"/>
              <w:rPr>
                <w:rFonts w:ascii="Times New Roman" w:hAnsi="Times New Roman" w:cs="Times New Roman"/>
                <w:b/>
              </w:rPr>
            </w:pPr>
            <w:r w:rsidRPr="00AE5FBD">
              <w:rPr>
                <w:rFonts w:ascii="Times New Roman" w:hAnsi="Times New Roman" w:cs="Times New Roman"/>
              </w:rPr>
              <w:t xml:space="preserve">soli metanske kiseline zovu se </w:t>
            </w:r>
            <w:r w:rsidRPr="00AE5FBD">
              <w:rPr>
                <w:rFonts w:ascii="Times New Roman" w:hAnsi="Times New Roman" w:cs="Times New Roman"/>
                <w:b/>
              </w:rPr>
              <w:t xml:space="preserve">metanoati </w:t>
            </w:r>
            <w:r w:rsidRPr="00AE5FBD">
              <w:rPr>
                <w:rFonts w:ascii="Times New Roman" w:hAnsi="Times New Roman" w:cs="Times New Roman"/>
              </w:rPr>
              <w:t xml:space="preserve">ili </w:t>
            </w:r>
            <w:r w:rsidRPr="00AE5FBD">
              <w:rPr>
                <w:rFonts w:ascii="Times New Roman" w:hAnsi="Times New Roman" w:cs="Times New Roman"/>
                <w:b/>
              </w:rPr>
              <w:t>formijati</w:t>
            </w:r>
            <w:r w:rsidRPr="00AE5FBD">
              <w:rPr>
                <w:rFonts w:ascii="Times New Roman" w:hAnsi="Times New Roman" w:cs="Times New Roman"/>
              </w:rPr>
              <w:t>:</w:t>
            </w:r>
          </w:p>
          <w:p w14:paraId="50019EB4" w14:textId="77777777" w:rsidR="00AE5FBD" w:rsidRPr="00AE5FBD" w:rsidRDefault="00AE5FBD" w:rsidP="00AE5FBD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 xml:space="preserve">HCOOH + NaOH → 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HCOONa</w:t>
            </w:r>
            <w:r w:rsidRPr="00AE5FBD">
              <w:rPr>
                <w:rFonts w:ascii="Times New Roman" w:hAnsi="Times New Roman" w:cs="Times New Roman"/>
              </w:rPr>
              <w:t xml:space="preserve"> +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2</w:t>
            </w:r>
            <w:r w:rsidRPr="00AE5FBD">
              <w:rPr>
                <w:rFonts w:ascii="Times New Roman" w:hAnsi="Times New Roman" w:cs="Times New Roman"/>
              </w:rPr>
              <w:t>O</w:t>
            </w:r>
          </w:p>
          <w:p w14:paraId="6932425E" w14:textId="7B00EEB8" w:rsidR="00AE5FBD" w:rsidRPr="00AE5FBD" w:rsidRDefault="00AE5FBD" w:rsidP="00AE5FBD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 xml:space="preserve">                                                               </w:t>
            </w:r>
            <w:r w:rsidR="008C6E7C">
              <w:rPr>
                <w:rFonts w:ascii="Times New Roman" w:hAnsi="Times New Roman" w:cs="Times New Roman"/>
              </w:rPr>
              <w:t xml:space="preserve">          </w:t>
            </w:r>
            <w:r w:rsidRPr="00AE5FBD">
              <w:rPr>
                <w:rFonts w:ascii="Times New Roman" w:hAnsi="Times New Roman" w:cs="Times New Roman"/>
              </w:rPr>
              <w:t>natrijev metanoat (formijat)</w:t>
            </w:r>
          </w:p>
          <w:p w14:paraId="48290E54" w14:textId="77777777" w:rsidR="00AE5FBD" w:rsidRPr="00AE5FBD" w:rsidRDefault="00AE5FBD" w:rsidP="00AE5FBD">
            <w:pPr>
              <w:spacing w:after="0"/>
              <w:rPr>
                <w:rFonts w:ascii="Times New Roman" w:hAnsi="Times New Roman" w:cs="Times New Roman"/>
              </w:rPr>
            </w:pPr>
          </w:p>
          <w:p w14:paraId="6A1781DB" w14:textId="77777777" w:rsidR="00AE5FBD" w:rsidRPr="00AE5FBD" w:rsidRDefault="00AE5FBD" w:rsidP="00AE5FBD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</w:rPr>
            </w:pPr>
            <w:r w:rsidRPr="00AE5FBD">
              <w:rPr>
                <w:rFonts w:ascii="Times New Roman" w:hAnsi="Times New Roman" w:cs="Times New Roman"/>
                <w:b/>
              </w:rPr>
              <w:t>Etanska ili octena kiselina, CH</w:t>
            </w:r>
            <w:r w:rsidRPr="00AE5FBD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AE5FBD">
              <w:rPr>
                <w:rFonts w:ascii="Times New Roman" w:hAnsi="Times New Roman" w:cs="Times New Roman"/>
                <w:b/>
              </w:rPr>
              <w:t>COOH</w:t>
            </w:r>
          </w:p>
          <w:p w14:paraId="22DDAA7E" w14:textId="77777777" w:rsidR="00AE5FBD" w:rsidRPr="00AE5FBD" w:rsidRDefault="00AE5FBD" w:rsidP="00AE5FBD">
            <w:pPr>
              <w:numPr>
                <w:ilvl w:val="0"/>
                <w:numId w:val="47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bezbojna tekućina oštra mirisa</w:t>
            </w:r>
          </w:p>
          <w:p w14:paraId="2CE267E2" w14:textId="77777777" w:rsidR="00AE5FBD" w:rsidRPr="00AE5FBD" w:rsidRDefault="00AE5FBD" w:rsidP="00AE5FBD">
            <w:pPr>
              <w:numPr>
                <w:ilvl w:val="0"/>
                <w:numId w:val="47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dobro se miješa s vodom, pri čemu ionizira na ione:</w:t>
            </w:r>
          </w:p>
          <w:p w14:paraId="04B82737" w14:textId="77777777" w:rsidR="00AE5FBD" w:rsidRPr="00AE5FBD" w:rsidRDefault="00AE5FBD" w:rsidP="00AE5FBD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C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3</w:t>
            </w:r>
            <w:r w:rsidRPr="00AE5FBD">
              <w:rPr>
                <w:rFonts w:ascii="Times New Roman" w:hAnsi="Times New Roman" w:cs="Times New Roman"/>
              </w:rPr>
              <w:t>COOH(l) +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2</w:t>
            </w:r>
            <w:r w:rsidRPr="00AE5FBD">
              <w:rPr>
                <w:rFonts w:ascii="Times New Roman" w:hAnsi="Times New Roman" w:cs="Times New Roman"/>
              </w:rPr>
              <w:t xml:space="preserve">O(l) </w:t>
            </w:r>
            <w:r w:rsidRPr="00AE5FBD">
              <w:rPr>
                <w:rFonts w:ascii="Cambria Math" w:hAnsi="Cambria Math" w:cs="Cambria Math"/>
              </w:rPr>
              <w:t>⇄</w:t>
            </w:r>
            <w:r w:rsidRPr="00AE5FBD">
              <w:rPr>
                <w:rFonts w:ascii="Times New Roman" w:hAnsi="Times New Roman" w:cs="Times New Roman"/>
              </w:rPr>
              <w:t xml:space="preserve">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3</w:t>
            </w:r>
            <w:r w:rsidRPr="00AE5FBD">
              <w:rPr>
                <w:rFonts w:ascii="Times New Roman" w:hAnsi="Times New Roman" w:cs="Times New Roman"/>
              </w:rPr>
              <w:t>O</w:t>
            </w:r>
            <w:r w:rsidRPr="00AE5FBD">
              <w:rPr>
                <w:rFonts w:ascii="Times New Roman" w:hAnsi="Times New Roman" w:cs="Times New Roman"/>
                <w:vertAlign w:val="superscript"/>
              </w:rPr>
              <w:t>+</w:t>
            </w:r>
            <w:r w:rsidRPr="00AE5FBD">
              <w:rPr>
                <w:rFonts w:ascii="Times New Roman" w:hAnsi="Times New Roman" w:cs="Times New Roman"/>
              </w:rPr>
              <w:t xml:space="preserve">(aq) + 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CH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3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COO</w:t>
            </w:r>
            <w:r w:rsidRPr="008C6E7C">
              <w:rPr>
                <w:rFonts w:ascii="Times New Roman" w:hAnsi="Times New Roman" w:cs="Times New Roman"/>
                <w:b/>
                <w:bCs/>
                <w:vertAlign w:val="superscript"/>
              </w:rPr>
              <w:t>–</w:t>
            </w:r>
            <w:r w:rsidRPr="00AE5FBD">
              <w:rPr>
                <w:rFonts w:ascii="Times New Roman" w:hAnsi="Times New Roman" w:cs="Times New Roman"/>
              </w:rPr>
              <w:t>(aq)</w:t>
            </w:r>
          </w:p>
          <w:p w14:paraId="27C521DA" w14:textId="75121C27" w:rsidR="00AE5FBD" w:rsidRPr="00AE5FBD" w:rsidRDefault="00AE5FBD" w:rsidP="00AE5FBD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 xml:space="preserve">                                                                                   </w:t>
            </w:r>
            <w:r w:rsidR="008C6E7C">
              <w:rPr>
                <w:rFonts w:ascii="Times New Roman" w:hAnsi="Times New Roman" w:cs="Times New Roman"/>
              </w:rPr>
              <w:t xml:space="preserve">          </w:t>
            </w:r>
            <w:r w:rsidRPr="00AE5FBD">
              <w:rPr>
                <w:rFonts w:ascii="Times New Roman" w:hAnsi="Times New Roman" w:cs="Times New Roman"/>
              </w:rPr>
              <w:t>etanoatni (acetatni) ion</w:t>
            </w:r>
          </w:p>
          <w:p w14:paraId="50B07CDD" w14:textId="77777777" w:rsidR="00AE5FBD" w:rsidRPr="00AE5FBD" w:rsidRDefault="00AE5FBD" w:rsidP="00AE5FBD">
            <w:pPr>
              <w:pStyle w:val="ListParagraph"/>
              <w:autoSpaceDE w:val="0"/>
              <w:autoSpaceDN w:val="0"/>
              <w:adjustRightInd w:val="0"/>
              <w:spacing w:after="0"/>
              <w:ind w:left="284"/>
              <w:rPr>
                <w:rFonts w:ascii="Times New Roman" w:hAnsi="Times New Roman" w:cs="Times New Roman"/>
              </w:rPr>
            </w:pPr>
          </w:p>
          <w:p w14:paraId="1DB30DDE" w14:textId="77777777" w:rsidR="00AE5FBD" w:rsidRPr="00AE5FBD" w:rsidRDefault="00AE5FBD" w:rsidP="00AE5FBD">
            <w:pPr>
              <w:pStyle w:val="ListParagraph"/>
              <w:numPr>
                <w:ilvl w:val="0"/>
                <w:numId w:val="47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 xml:space="preserve">soli octene kiseline zovu se </w:t>
            </w:r>
            <w:r w:rsidRPr="00AE5FBD">
              <w:rPr>
                <w:rFonts w:ascii="Times New Roman" w:hAnsi="Times New Roman" w:cs="Times New Roman"/>
                <w:b/>
              </w:rPr>
              <w:t xml:space="preserve">etanoati </w:t>
            </w:r>
            <w:r w:rsidRPr="00AE5FBD">
              <w:rPr>
                <w:rFonts w:ascii="Times New Roman" w:hAnsi="Times New Roman" w:cs="Times New Roman"/>
              </w:rPr>
              <w:t xml:space="preserve">ili </w:t>
            </w:r>
            <w:r w:rsidRPr="00AE5FBD">
              <w:rPr>
                <w:rFonts w:ascii="Times New Roman" w:hAnsi="Times New Roman" w:cs="Times New Roman"/>
                <w:b/>
              </w:rPr>
              <w:t>acetati</w:t>
            </w:r>
          </w:p>
          <w:p w14:paraId="7927C07B" w14:textId="5B9B0073" w:rsidR="00AE5FBD" w:rsidRPr="00AE5FBD" w:rsidRDefault="00AE5FBD" w:rsidP="00AE5FBD">
            <w:pPr>
              <w:numPr>
                <w:ilvl w:val="0"/>
                <w:numId w:val="47"/>
              </w:numPr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u reakciji s metalima daje sol</w:t>
            </w:r>
            <w:r w:rsidR="008C6E7C">
              <w:rPr>
                <w:rFonts w:ascii="Times New Roman" w:hAnsi="Times New Roman" w:cs="Times New Roman"/>
              </w:rPr>
              <w:t xml:space="preserve"> i vodik</w:t>
            </w:r>
            <w:r w:rsidRPr="00AE5FBD">
              <w:rPr>
                <w:rFonts w:ascii="Times New Roman" w:hAnsi="Times New Roman" w:cs="Times New Roman"/>
              </w:rPr>
              <w:t>:</w:t>
            </w:r>
          </w:p>
          <w:p w14:paraId="05102FCA" w14:textId="77777777" w:rsidR="00AE5FBD" w:rsidRPr="00AE5FBD" w:rsidRDefault="00AE5FBD" w:rsidP="00AE5FBD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2 C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3</w:t>
            </w:r>
            <w:r w:rsidRPr="00AE5FBD">
              <w:rPr>
                <w:rFonts w:ascii="Times New Roman" w:hAnsi="Times New Roman" w:cs="Times New Roman"/>
              </w:rPr>
              <w:t xml:space="preserve">COOH(l) + Mg(s) → 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(CH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3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COO)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2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Mg</w:t>
            </w:r>
            <w:r w:rsidRPr="00AE5FBD">
              <w:rPr>
                <w:rFonts w:ascii="Times New Roman" w:hAnsi="Times New Roman" w:cs="Times New Roman"/>
              </w:rPr>
              <w:t>(aq) +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2</w:t>
            </w:r>
            <w:r w:rsidRPr="00AE5FBD">
              <w:rPr>
                <w:rFonts w:ascii="Times New Roman" w:hAnsi="Times New Roman" w:cs="Times New Roman"/>
              </w:rPr>
              <w:t>(g)</w:t>
            </w:r>
          </w:p>
          <w:p w14:paraId="7FA3D875" w14:textId="77777777" w:rsidR="008C6E7C" w:rsidRDefault="00AE5FBD" w:rsidP="008C6E7C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 xml:space="preserve">                                                                           </w:t>
            </w:r>
            <w:r w:rsidR="008C6E7C">
              <w:rPr>
                <w:rFonts w:ascii="Times New Roman" w:hAnsi="Times New Roman" w:cs="Times New Roman"/>
              </w:rPr>
              <w:t xml:space="preserve">       </w:t>
            </w:r>
          </w:p>
          <w:p w14:paraId="59060AA9" w14:textId="7E990E84" w:rsidR="00AE5FBD" w:rsidRDefault="008C6E7C" w:rsidP="008C6E7C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                                       </w:t>
            </w:r>
            <w:r w:rsidR="00AE5FBD" w:rsidRPr="00AE5FBD">
              <w:rPr>
                <w:rFonts w:ascii="Times New Roman" w:hAnsi="Times New Roman" w:cs="Times New Roman"/>
              </w:rPr>
              <w:t xml:space="preserve">magnezijev etanoat </w:t>
            </w:r>
            <w:r>
              <w:rPr>
                <w:rFonts w:ascii="Times New Roman" w:hAnsi="Times New Roman" w:cs="Times New Roman"/>
              </w:rPr>
              <w:t>(acetat)</w:t>
            </w:r>
          </w:p>
          <w:p w14:paraId="4030F7B4" w14:textId="77777777" w:rsidR="008C6E7C" w:rsidRDefault="008C6E7C" w:rsidP="008C6E7C">
            <w:p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</w:p>
          <w:p w14:paraId="2E1E53A7" w14:textId="77777777" w:rsidR="00AE5FBD" w:rsidRPr="00AE5FBD" w:rsidRDefault="00AE5FBD" w:rsidP="008C6E7C">
            <w:pPr>
              <w:pStyle w:val="ListParagraph"/>
              <w:numPr>
                <w:ilvl w:val="0"/>
                <w:numId w:val="47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etanska kiselina dobiva se oksidacijom etanola posredovanjem octenih bakterija (</w:t>
            </w:r>
            <w:r w:rsidRPr="00AE5FBD">
              <w:rPr>
                <w:rFonts w:ascii="Times New Roman" w:hAnsi="Times New Roman" w:cs="Times New Roman"/>
                <w:b/>
              </w:rPr>
              <w:t>octeno-kiselo vrenje</w:t>
            </w:r>
            <w:r w:rsidRPr="00AE5FBD">
              <w:rPr>
                <w:rFonts w:ascii="Times New Roman" w:hAnsi="Times New Roman" w:cs="Times New Roman"/>
              </w:rPr>
              <w:t xml:space="preserve">): </w:t>
            </w:r>
          </w:p>
          <w:p w14:paraId="5C7C0B67" w14:textId="77777777" w:rsidR="00AE5FBD" w:rsidRPr="008C6E7C" w:rsidRDefault="00AE5FBD" w:rsidP="00AE5FBD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8C6E7C">
              <w:rPr>
                <w:rFonts w:ascii="Times New Roman" w:hAnsi="Times New Roman" w:cs="Times New Roman"/>
                <w:b/>
                <w:bCs/>
              </w:rPr>
              <w:t>C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2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H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5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OH(l) + O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2</w:t>
            </w:r>
            <w:r w:rsidRPr="008C6E7C">
              <w:rPr>
                <w:rFonts w:ascii="Times New Roman" w:hAnsi="Times New Roman" w:cs="Times New Roman"/>
                <w:b/>
                <w:bCs/>
              </w:rPr>
              <w:t xml:space="preserve">(g) </w:t>
            </w:r>
            <w:r w:rsidRPr="008C6E7C">
              <w:rPr>
                <w:rFonts w:ascii="Times New Roman" w:hAnsi="Times New Roman" w:cs="Times New Roman"/>
                <w:b/>
                <w:bCs/>
                <w:position w:val="-6"/>
              </w:rPr>
              <w:object w:dxaOrig="1440" w:dyaOrig="320" w14:anchorId="5D2962D7">
                <v:shape id="_x0000_i1055" type="#_x0000_t75" style="width:72.75pt;height:15.75pt" o:ole="">
                  <v:imagedata r:id="rId10" o:title=""/>
                </v:shape>
                <o:OLEObject Type="Embed" ProgID="Equation.3" ShapeID="_x0000_i1055" DrawAspect="Content" ObjectID="_1649944225" r:id="rId11"/>
              </w:object>
            </w:r>
            <w:r w:rsidRPr="008C6E7C">
              <w:rPr>
                <w:rFonts w:ascii="Times New Roman" w:hAnsi="Times New Roman" w:cs="Times New Roman"/>
                <w:b/>
                <w:bCs/>
              </w:rPr>
              <w:t xml:space="preserve"> CH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3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COOH(l) + H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2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O(l)</w:t>
            </w:r>
          </w:p>
          <w:p w14:paraId="1DCE512D" w14:textId="77777777" w:rsidR="00AE5FBD" w:rsidRPr="00AE5FBD" w:rsidRDefault="00AE5FBD" w:rsidP="00AE5FBD">
            <w:pPr>
              <w:spacing w:after="0"/>
              <w:rPr>
                <w:rFonts w:ascii="Times New Roman" w:hAnsi="Times New Roman" w:cs="Times New Roman"/>
              </w:rPr>
            </w:pPr>
          </w:p>
          <w:p w14:paraId="0F0CEE43" w14:textId="77777777" w:rsidR="00AE5FBD" w:rsidRPr="00AE5FBD" w:rsidRDefault="00AE5FBD" w:rsidP="00AE5FBD">
            <w:pPr>
              <w:pStyle w:val="ListParagraph"/>
              <w:numPr>
                <w:ilvl w:val="0"/>
                <w:numId w:val="47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octena kiselina služi kao otapalo i za pripravu mnogobrojnih spojeva (estera, ljepila, lijekova itd.)</w:t>
            </w:r>
          </w:p>
          <w:p w14:paraId="7E1D3BAE" w14:textId="77777777" w:rsidR="00AE5FBD" w:rsidRPr="00AE5FBD" w:rsidRDefault="00AE5FBD" w:rsidP="00AE5FBD">
            <w:pPr>
              <w:pStyle w:val="ListParagraph"/>
              <w:numPr>
                <w:ilvl w:val="0"/>
                <w:numId w:val="47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rabi se kao konzervans i začin jelima (ocat)</w:t>
            </w:r>
          </w:p>
          <w:p w14:paraId="42877D05" w14:textId="77777777" w:rsidR="00AE5FBD" w:rsidRPr="00AE5FBD" w:rsidRDefault="00AE5FBD" w:rsidP="00AE5FBD">
            <w:pPr>
              <w:pStyle w:val="ListParagraph"/>
              <w:numPr>
                <w:ilvl w:val="0"/>
                <w:numId w:val="47"/>
              </w:numPr>
              <w:autoSpaceDE w:val="0"/>
              <w:autoSpaceDN w:val="0"/>
              <w:adjustRightInd w:val="0"/>
              <w:spacing w:before="0"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neutralizacijom karboksilne kiseline lužinom nastaju sol i voda, primjerice:</w:t>
            </w:r>
          </w:p>
          <w:p w14:paraId="62D3F790" w14:textId="77777777" w:rsidR="00AE5FBD" w:rsidRPr="00AE5FBD" w:rsidRDefault="00AE5FBD" w:rsidP="00AE5FBD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>C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3</w:t>
            </w:r>
            <w:r w:rsidRPr="00AE5FBD">
              <w:rPr>
                <w:rFonts w:ascii="Times New Roman" w:hAnsi="Times New Roman" w:cs="Times New Roman"/>
              </w:rPr>
              <w:t>COOH(aq) + NaOH(l) → H</w:t>
            </w:r>
            <w:r w:rsidRPr="00AE5FBD">
              <w:rPr>
                <w:rFonts w:ascii="Times New Roman" w:hAnsi="Times New Roman" w:cs="Times New Roman"/>
                <w:vertAlign w:val="subscript"/>
              </w:rPr>
              <w:t>2</w:t>
            </w:r>
            <w:r w:rsidRPr="00AE5FBD">
              <w:rPr>
                <w:rFonts w:ascii="Times New Roman" w:hAnsi="Times New Roman" w:cs="Times New Roman"/>
              </w:rPr>
              <w:t xml:space="preserve">O(l) + 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CH</w:t>
            </w:r>
            <w:r w:rsidRPr="008C6E7C">
              <w:rPr>
                <w:rFonts w:ascii="Times New Roman" w:hAnsi="Times New Roman" w:cs="Times New Roman"/>
                <w:b/>
                <w:bCs/>
                <w:vertAlign w:val="subscript"/>
              </w:rPr>
              <w:t>3</w:t>
            </w:r>
            <w:r w:rsidRPr="008C6E7C">
              <w:rPr>
                <w:rFonts w:ascii="Times New Roman" w:hAnsi="Times New Roman" w:cs="Times New Roman"/>
                <w:b/>
                <w:bCs/>
              </w:rPr>
              <w:t>COONa</w:t>
            </w:r>
            <w:r w:rsidRPr="00AE5FBD">
              <w:rPr>
                <w:rFonts w:ascii="Times New Roman" w:hAnsi="Times New Roman" w:cs="Times New Roman"/>
              </w:rPr>
              <w:t>(aq)</w:t>
            </w:r>
          </w:p>
          <w:p w14:paraId="78CD4BD7" w14:textId="5FF390B5" w:rsidR="00AE5FBD" w:rsidRPr="00AE5FBD" w:rsidRDefault="00AE5FBD" w:rsidP="00AE5FBD">
            <w:pPr>
              <w:spacing w:after="0"/>
              <w:rPr>
                <w:rFonts w:ascii="Times New Roman" w:hAnsi="Times New Roman" w:cs="Times New Roman"/>
              </w:rPr>
            </w:pPr>
            <w:r w:rsidRPr="00AE5FBD">
              <w:rPr>
                <w:rFonts w:ascii="Times New Roman" w:hAnsi="Times New Roman" w:cs="Times New Roman"/>
              </w:rPr>
              <w:t xml:space="preserve">                                                                                            </w:t>
            </w:r>
            <w:r w:rsidR="008C6E7C">
              <w:rPr>
                <w:rFonts w:ascii="Times New Roman" w:hAnsi="Times New Roman" w:cs="Times New Roman"/>
              </w:rPr>
              <w:t xml:space="preserve">         n</w:t>
            </w:r>
            <w:r w:rsidRPr="00AE5FBD">
              <w:rPr>
                <w:rFonts w:ascii="Times New Roman" w:hAnsi="Times New Roman" w:cs="Times New Roman"/>
              </w:rPr>
              <w:t>atrijev</w:t>
            </w:r>
            <w:r w:rsidR="008C6E7C">
              <w:rPr>
                <w:rFonts w:ascii="Times New Roman" w:hAnsi="Times New Roman" w:cs="Times New Roman"/>
              </w:rPr>
              <w:t xml:space="preserve"> etanoat</w:t>
            </w:r>
            <w:r w:rsidRPr="00AE5FBD">
              <w:rPr>
                <w:rFonts w:ascii="Times New Roman" w:hAnsi="Times New Roman" w:cs="Times New Roman"/>
              </w:rPr>
              <w:t xml:space="preserve"> </w:t>
            </w:r>
            <w:r w:rsidR="008C6E7C">
              <w:rPr>
                <w:rFonts w:ascii="Times New Roman" w:hAnsi="Times New Roman" w:cs="Times New Roman"/>
              </w:rPr>
              <w:t>(</w:t>
            </w:r>
            <w:r w:rsidRPr="00AE5FBD">
              <w:rPr>
                <w:rFonts w:ascii="Times New Roman" w:hAnsi="Times New Roman" w:cs="Times New Roman"/>
              </w:rPr>
              <w:t>acetat</w:t>
            </w:r>
            <w:r w:rsidR="008C6E7C">
              <w:rPr>
                <w:rFonts w:ascii="Times New Roman" w:hAnsi="Times New Roman" w:cs="Times New Roman"/>
              </w:rPr>
              <w:t>)</w:t>
            </w:r>
          </w:p>
          <w:p w14:paraId="7C791A97" w14:textId="41061DC1" w:rsidR="00D81F7F" w:rsidRPr="00557CB4" w:rsidRDefault="00D81F7F" w:rsidP="0002719D">
            <w:pPr>
              <w:pStyle w:val="ListParagraph"/>
              <w:autoSpaceDE w:val="0"/>
              <w:autoSpaceDN w:val="0"/>
              <w:adjustRightInd w:val="0"/>
              <w:spacing w:before="0" w:after="0"/>
              <w:ind w:left="0"/>
              <w:contextualSpacing w:val="0"/>
              <w:rPr>
                <w:rFonts w:ascii="Times New Roman" w:hAnsi="Times New Roman" w:cs="Times New Roman"/>
              </w:rPr>
            </w:pPr>
          </w:p>
        </w:tc>
      </w:tr>
    </w:tbl>
    <w:p w14:paraId="198F211C" w14:textId="0E921E9C" w:rsidR="00AA4DAE" w:rsidRDefault="00CF004F" w:rsidP="008F1E16">
      <w:pPr>
        <w:rPr>
          <w:rFonts w:ascii="Times New Roman" w:hAnsi="Times New Roman" w:cs="Times New Roman"/>
          <w:b/>
        </w:rPr>
      </w:pPr>
      <w:r w:rsidRPr="0084512C">
        <w:rPr>
          <w:rFonts w:ascii="Times New Roman" w:hAnsi="Times New Roman" w:cs="Times New Roman"/>
          <w:b/>
        </w:rPr>
        <w:lastRenderedPageBreak/>
        <w:t>Prilog A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jc w:val="center"/>
        <w:tblLook w:val="04A0" w:firstRow="1" w:lastRow="0" w:firstColumn="1" w:lastColumn="0" w:noHBand="0" w:noVBand="1"/>
      </w:tblPr>
      <w:tblGrid>
        <w:gridCol w:w="5070"/>
        <w:gridCol w:w="1417"/>
        <w:gridCol w:w="1418"/>
        <w:gridCol w:w="1417"/>
      </w:tblGrid>
      <w:tr w:rsidR="009E4324" w14:paraId="017486A6" w14:textId="77777777" w:rsidTr="0016256F">
        <w:trPr>
          <w:jc w:val="center"/>
        </w:trPr>
        <w:tc>
          <w:tcPr>
            <w:tcW w:w="5070" w:type="dxa"/>
            <w:vMerge w:val="restart"/>
            <w:shd w:val="clear" w:color="auto" w:fill="E2EFD9" w:themeFill="accent6" w:themeFillTint="33"/>
            <w:vAlign w:val="center"/>
          </w:tcPr>
          <w:p w14:paraId="3FC43515" w14:textId="77777777" w:rsidR="009E4324" w:rsidRPr="00DA4059" w:rsidRDefault="009E4324" w:rsidP="009E4324">
            <w:pPr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 w:rsidRPr="00DA4059">
              <w:rPr>
                <w:rFonts w:ascii="Times New Roman" w:hAnsi="Times New Roman" w:cs="Times New Roman"/>
                <w:b/>
                <w:color w:val="000000"/>
              </w:rPr>
              <w:t>MOJE AKTIVNOSTI</w:t>
            </w:r>
            <w:r>
              <w:rPr>
                <w:rFonts w:ascii="Times New Roman" w:hAnsi="Times New Roman" w:cs="Times New Roman"/>
                <w:b/>
                <w:color w:val="000000"/>
              </w:rPr>
              <w:t xml:space="preserve"> I SPOSOBNOSTI</w:t>
            </w:r>
          </w:p>
          <w:p w14:paraId="65352D96" w14:textId="77777777" w:rsidR="009E4324" w:rsidRPr="00DA4059" w:rsidRDefault="009E4324" w:rsidP="009E4324">
            <w:pPr>
              <w:spacing w:before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b/>
                <w:color w:val="000000"/>
              </w:rPr>
              <w:t>(samovrednovanje)</w:t>
            </w:r>
          </w:p>
        </w:tc>
        <w:tc>
          <w:tcPr>
            <w:tcW w:w="4252" w:type="dxa"/>
            <w:gridSpan w:val="3"/>
            <w:shd w:val="clear" w:color="auto" w:fill="FBE4D5" w:themeFill="accent2" w:themeFillTint="33"/>
            <w:vAlign w:val="center"/>
          </w:tcPr>
          <w:p w14:paraId="4422ADDB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napiši</w:t>
            </w:r>
            <w:r w:rsidRPr="00DA4059">
              <w:rPr>
                <w:rFonts w:ascii="Times New Roman" w:hAnsi="Times New Roman" w:cs="Times New Roman"/>
                <w:b/>
                <w:color w:val="000000"/>
              </w:rPr>
              <w:t xml:space="preserve"> znak </w:t>
            </w:r>
            <w:r w:rsidRPr="00DA405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+</w:t>
            </w:r>
            <w:r w:rsidRPr="00DA4059">
              <w:rPr>
                <w:rFonts w:ascii="Times New Roman" w:hAnsi="Times New Roman" w:cs="Times New Roman"/>
                <w:b/>
                <w:color w:val="000000"/>
              </w:rPr>
              <w:t xml:space="preserve"> ili </w:t>
            </w:r>
            <w:r w:rsidRPr="00DA4059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–</w:t>
            </w:r>
          </w:p>
        </w:tc>
      </w:tr>
      <w:tr w:rsidR="009E4324" w14:paraId="6B6763AE" w14:textId="77777777" w:rsidTr="0016256F">
        <w:trPr>
          <w:jc w:val="center"/>
        </w:trPr>
        <w:tc>
          <w:tcPr>
            <w:tcW w:w="5070" w:type="dxa"/>
            <w:vMerge/>
            <w:shd w:val="clear" w:color="auto" w:fill="E2EFD9" w:themeFill="accent6" w:themeFillTint="33"/>
          </w:tcPr>
          <w:p w14:paraId="6E5E4AD8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  <w:shd w:val="clear" w:color="auto" w:fill="DEEAF6" w:themeFill="accent5" w:themeFillTint="33"/>
            <w:vAlign w:val="center"/>
          </w:tcPr>
          <w:p w14:paraId="326A37AF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>loše</w:t>
            </w:r>
          </w:p>
        </w:tc>
        <w:tc>
          <w:tcPr>
            <w:tcW w:w="1418" w:type="dxa"/>
            <w:shd w:val="clear" w:color="auto" w:fill="DEEAF6" w:themeFill="accent5" w:themeFillTint="33"/>
            <w:vAlign w:val="center"/>
          </w:tcPr>
          <w:p w14:paraId="2FE6F34A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DA4059">
              <w:rPr>
                <w:rFonts w:ascii="Times New Roman" w:hAnsi="Times New Roman" w:cs="Times New Roman"/>
                <w:color w:val="000000"/>
              </w:rPr>
              <w:t xml:space="preserve">dobro  </w:t>
            </w:r>
          </w:p>
        </w:tc>
        <w:tc>
          <w:tcPr>
            <w:tcW w:w="1417" w:type="dxa"/>
            <w:shd w:val="clear" w:color="auto" w:fill="DEEAF6" w:themeFill="accent5" w:themeFillTint="33"/>
            <w:vAlign w:val="center"/>
          </w:tcPr>
          <w:p w14:paraId="4A1038FF" w14:textId="77777777" w:rsidR="009E4324" w:rsidRPr="00DA4059" w:rsidRDefault="009E4324" w:rsidP="009E4324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zvrsno</w:t>
            </w:r>
          </w:p>
        </w:tc>
      </w:tr>
      <w:tr w:rsidR="009E4324" w14:paraId="4E7B375A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2D2B8785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zumijevanje nastavnih sadržaja</w:t>
            </w:r>
          </w:p>
          <w:p w14:paraId="79FAB960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22A6A3B1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6DE2950A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287C955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6C996FE7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6807495D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nalaženje u udžbeniku i radnim materijalima</w:t>
            </w:r>
          </w:p>
          <w:p w14:paraId="7A967489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901A05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4E71B52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B404B66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2D26A088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5566E7D4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azumijevanje pročitanog teksta i prepoznavanje važnih pojmova</w:t>
            </w:r>
          </w:p>
        </w:tc>
        <w:tc>
          <w:tcPr>
            <w:tcW w:w="1417" w:type="dxa"/>
          </w:tcPr>
          <w:p w14:paraId="67D8940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7AB456A4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736CB9F3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240E6DF0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3DE9419F" w14:textId="77777777" w:rsidR="009E4324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ukovanje posuđem, priborom i kemikalijama tijekom izvođenja pokusa</w:t>
            </w:r>
          </w:p>
        </w:tc>
        <w:tc>
          <w:tcPr>
            <w:tcW w:w="1417" w:type="dxa"/>
          </w:tcPr>
          <w:p w14:paraId="38873DCA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375A3DBC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1BFF167D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E4324" w14:paraId="3CD7B885" w14:textId="77777777" w:rsidTr="0016256F">
        <w:trPr>
          <w:jc w:val="center"/>
        </w:trPr>
        <w:tc>
          <w:tcPr>
            <w:tcW w:w="5070" w:type="dxa"/>
            <w:shd w:val="clear" w:color="auto" w:fill="E2EFD9" w:themeFill="accent6" w:themeFillTint="33"/>
          </w:tcPr>
          <w:p w14:paraId="30AD3E6F" w14:textId="77777777" w:rsidR="009E4324" w:rsidRPr="00DA4059" w:rsidRDefault="009E4324" w:rsidP="009E4324">
            <w:pPr>
              <w:spacing w:after="12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prepoznavanje primjene stečenog znanja u svakidašnjem životu</w:t>
            </w:r>
          </w:p>
        </w:tc>
        <w:tc>
          <w:tcPr>
            <w:tcW w:w="1417" w:type="dxa"/>
          </w:tcPr>
          <w:p w14:paraId="0140E70B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8" w:type="dxa"/>
          </w:tcPr>
          <w:p w14:paraId="31EC45BF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417" w:type="dxa"/>
          </w:tcPr>
          <w:p w14:paraId="503C856E" w14:textId="77777777" w:rsidR="009E4324" w:rsidRPr="00DA4059" w:rsidRDefault="009E4324" w:rsidP="009E4324">
            <w:pPr>
              <w:rPr>
                <w:rFonts w:ascii="Times New Roman" w:hAnsi="Times New Roman" w:cs="Times New Roman"/>
                <w:color w:val="000000"/>
              </w:rPr>
            </w:pPr>
          </w:p>
        </w:tc>
      </w:tr>
    </w:tbl>
    <w:p w14:paraId="7ABEDC5D" w14:textId="77777777" w:rsidR="009768FC" w:rsidRDefault="009768FC" w:rsidP="0002085D">
      <w:pPr>
        <w:rPr>
          <w:rFonts w:ascii="Times New Roman" w:hAnsi="Times New Roman" w:cs="Times New Roman"/>
          <w:b/>
        </w:rPr>
      </w:pPr>
    </w:p>
    <w:p w14:paraId="6176F6BD" w14:textId="77777777" w:rsidR="009768FC" w:rsidRDefault="009768F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11443567" w14:textId="0718E788" w:rsidR="00B5584F" w:rsidRPr="00DE45F4" w:rsidRDefault="0003397E" w:rsidP="0002085D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P</w:t>
      </w:r>
      <w:r w:rsidR="00CF004F" w:rsidRPr="00CF004F">
        <w:rPr>
          <w:rFonts w:ascii="Times New Roman" w:hAnsi="Times New Roman" w:cs="Times New Roman"/>
          <w:b/>
        </w:rPr>
        <w:t>rilog B</w:t>
      </w:r>
    </w:p>
    <w:tbl>
      <w:tblPr>
        <w:tblStyle w:val="TableGrid"/>
        <w:tblpPr w:leftFromText="180" w:rightFromText="180" w:vertAnchor="text" w:horzAnchor="margin" w:tblpXSpec="center" w:tblpY="19"/>
        <w:tblW w:w="0" w:type="auto"/>
        <w:tblLook w:val="04A0" w:firstRow="1" w:lastRow="0" w:firstColumn="1" w:lastColumn="0" w:noHBand="0" w:noVBand="1"/>
      </w:tblPr>
      <w:tblGrid>
        <w:gridCol w:w="9639"/>
      </w:tblGrid>
      <w:tr w:rsidR="005375C8" w:rsidRPr="00B56604" w14:paraId="15646267" w14:textId="77777777" w:rsidTr="00B91610">
        <w:trPr>
          <w:trHeight w:val="283"/>
        </w:trPr>
        <w:tc>
          <w:tcPr>
            <w:tcW w:w="9639" w:type="dxa"/>
            <w:shd w:val="clear" w:color="auto" w:fill="FBE4D5" w:themeFill="accent2" w:themeFillTint="33"/>
          </w:tcPr>
          <w:p w14:paraId="00C15EF4" w14:textId="77777777" w:rsidR="005375C8" w:rsidRPr="002C5352" w:rsidRDefault="005375C8" w:rsidP="0084512C">
            <w:pPr>
              <w:spacing w:after="12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2C5352">
              <w:rPr>
                <w:rFonts w:ascii="Times New Roman" w:hAnsi="Times New Roman" w:cs="Times New Roman"/>
                <w:b/>
                <w:i/>
              </w:rPr>
              <w:t>Prijedlog pitanja</w:t>
            </w:r>
            <w:r w:rsidR="00A90F5E">
              <w:rPr>
                <w:rFonts w:ascii="Times New Roman" w:hAnsi="Times New Roman" w:cs="Times New Roman"/>
                <w:b/>
                <w:i/>
              </w:rPr>
              <w:t xml:space="preserve"> i zadataka</w:t>
            </w:r>
            <w:r w:rsidRPr="002C5352">
              <w:rPr>
                <w:rFonts w:ascii="Times New Roman" w:hAnsi="Times New Roman" w:cs="Times New Roman"/>
                <w:b/>
                <w:i/>
              </w:rPr>
              <w:t xml:space="preserve"> za provjeru realizacije ishoda</w:t>
            </w:r>
            <w:r w:rsidR="00A7341F">
              <w:rPr>
                <w:rFonts w:ascii="Times New Roman" w:hAnsi="Times New Roman" w:cs="Times New Roman"/>
                <w:b/>
                <w:i/>
              </w:rPr>
              <w:t xml:space="preserve"> i procjenu učeničkih postignuća</w:t>
            </w:r>
            <w:r w:rsidRPr="002C5352">
              <w:rPr>
                <w:rFonts w:ascii="Times New Roman" w:hAnsi="Times New Roman" w:cs="Times New Roman"/>
                <w:b/>
                <w:i/>
              </w:rPr>
              <w:t>:</w:t>
            </w:r>
          </w:p>
        </w:tc>
      </w:tr>
      <w:tr w:rsidR="00BC165C" w:rsidRPr="00B43796" w14:paraId="474AB67D" w14:textId="77777777" w:rsidTr="00D34817">
        <w:trPr>
          <w:trHeight w:val="2536"/>
        </w:trPr>
        <w:tc>
          <w:tcPr>
            <w:tcW w:w="9639" w:type="dxa"/>
          </w:tcPr>
          <w:p w14:paraId="4DF8C1E0" w14:textId="1717AE11" w:rsidR="00EF2328" w:rsidRPr="00B43796" w:rsidRDefault="00EF2328" w:rsidP="00EF2328">
            <w:pPr>
              <w:pStyle w:val="ListParagraph"/>
              <w:spacing w:after="120"/>
              <w:ind w:left="426"/>
              <w:rPr>
                <w:rFonts w:ascii="Times New Roman" w:hAnsi="Times New Roman" w:cs="Times New Roman"/>
                <w:b/>
                <w:u w:val="single"/>
              </w:rPr>
            </w:pPr>
            <w:r w:rsidRPr="00B43796">
              <w:rPr>
                <w:rFonts w:ascii="Times New Roman" w:hAnsi="Times New Roman" w:cs="Times New Roman"/>
                <w:b/>
                <w:u w:val="single"/>
              </w:rPr>
              <w:t>I. razina</w:t>
            </w:r>
          </w:p>
          <w:p w14:paraId="5B329C98" w14:textId="77777777" w:rsidR="00EF2328" w:rsidRPr="00B43796" w:rsidRDefault="00EF2328" w:rsidP="00EF2328">
            <w:pPr>
              <w:pStyle w:val="ListParagraph"/>
              <w:spacing w:after="120"/>
              <w:ind w:left="284"/>
              <w:rPr>
                <w:rFonts w:ascii="Times New Roman" w:hAnsi="Times New Roman" w:cs="Times New Roman"/>
                <w:b/>
              </w:rPr>
            </w:pPr>
          </w:p>
          <w:p w14:paraId="6D2BA1A5" w14:textId="525B411F" w:rsidR="002841D4" w:rsidRDefault="002841D4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 Napiši strukturnu formulu karboksilne skupine.</w:t>
            </w:r>
          </w:p>
          <w:p w14:paraId="19AD245E" w14:textId="5D62B934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="002841D4">
              <w:rPr>
                <w:rFonts w:ascii="Arial" w:hAnsi="Arial" w:cs="Arial"/>
                <w:sz w:val="20"/>
                <w:szCs w:val="20"/>
              </w:rPr>
              <w:t>. Napiši molekulsku, strukturnu i sažetu strukturnu formulu metanske i etanske kiseline.</w:t>
            </w:r>
          </w:p>
          <w:p w14:paraId="462135F6" w14:textId="41BC02B4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841D4">
              <w:rPr>
                <w:rFonts w:ascii="Arial" w:hAnsi="Arial" w:cs="Arial"/>
                <w:sz w:val="20"/>
                <w:szCs w:val="20"/>
              </w:rPr>
              <w:t>. Navedi neke prirodne tvari i organizme koji su bogati organskim kiselinama.</w:t>
            </w:r>
          </w:p>
          <w:p w14:paraId="4A4D7903" w14:textId="4B0515F3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2841D4">
              <w:rPr>
                <w:rFonts w:ascii="Arial" w:hAnsi="Arial" w:cs="Arial"/>
                <w:sz w:val="20"/>
                <w:szCs w:val="20"/>
              </w:rPr>
              <w:t>. Navedi svojstva metanske kiseline.</w:t>
            </w:r>
          </w:p>
          <w:p w14:paraId="192844EE" w14:textId="1DEC88D1" w:rsidR="002841D4" w:rsidRPr="005658C1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="002841D4">
              <w:rPr>
                <w:rFonts w:ascii="Arial" w:hAnsi="Arial" w:cs="Arial"/>
                <w:sz w:val="20"/>
                <w:szCs w:val="20"/>
              </w:rPr>
              <w:t>. Kako se zovu soli metanske kiseline?</w:t>
            </w:r>
          </w:p>
          <w:p w14:paraId="38E913F6" w14:textId="19FC99D5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="002841D4">
              <w:rPr>
                <w:rFonts w:ascii="Arial" w:hAnsi="Arial" w:cs="Arial"/>
                <w:sz w:val="20"/>
                <w:szCs w:val="20"/>
              </w:rPr>
              <w:t>. Kako se zovu soli etanske kiseline?</w:t>
            </w:r>
          </w:p>
          <w:p w14:paraId="60AF925E" w14:textId="29927705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="002841D4">
              <w:rPr>
                <w:rFonts w:ascii="Arial" w:hAnsi="Arial" w:cs="Arial"/>
                <w:sz w:val="20"/>
                <w:szCs w:val="20"/>
              </w:rPr>
              <w:t>. Što je octeno-kiselo vrenje?</w:t>
            </w:r>
          </w:p>
          <w:p w14:paraId="4A8EFD5C" w14:textId="7F7C672B" w:rsidR="002841D4" w:rsidRPr="005658C1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="002841D4">
              <w:rPr>
                <w:rFonts w:ascii="Arial" w:hAnsi="Arial" w:cs="Arial"/>
                <w:sz w:val="20"/>
                <w:szCs w:val="20"/>
              </w:rPr>
              <w:t>. Navedi barem dvije uporabe octene kiseline u kućanstvu.</w:t>
            </w:r>
          </w:p>
          <w:p w14:paraId="23568C34" w14:textId="77777777" w:rsidR="002841D4" w:rsidRPr="005658C1" w:rsidRDefault="002841D4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</w:p>
          <w:p w14:paraId="031FF67D" w14:textId="77777777" w:rsidR="002841D4" w:rsidRPr="005658C1" w:rsidRDefault="002841D4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</w:p>
          <w:p w14:paraId="7C3FBDE6" w14:textId="77777777" w:rsidR="002841D4" w:rsidRPr="005658C1" w:rsidRDefault="002841D4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 xml:space="preserve">II. </w:t>
            </w:r>
            <w:r w:rsidRPr="005658C1">
              <w:rPr>
                <w:rFonts w:ascii="Arial" w:hAnsi="Arial" w:cs="Arial"/>
                <w:b/>
                <w:sz w:val="20"/>
                <w:szCs w:val="20"/>
                <w:u w:val="single"/>
              </w:rPr>
              <w:t>razina</w:t>
            </w:r>
          </w:p>
          <w:p w14:paraId="34650C01" w14:textId="77777777" w:rsidR="002841D4" w:rsidRPr="005658C1" w:rsidRDefault="002841D4" w:rsidP="002841D4">
            <w:pPr>
              <w:pStyle w:val="ListParagraph"/>
              <w:spacing w:after="120"/>
              <w:ind w:left="284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10C90D8D" w14:textId="45A4D632" w:rsidR="002841D4" w:rsidRPr="00EC723E" w:rsidRDefault="008C6E7C" w:rsidP="002841D4">
            <w:pPr>
              <w:pStyle w:val="ListParagraph"/>
              <w:spacing w:after="120"/>
              <w:ind w:left="567" w:hanging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="002841D4">
              <w:rPr>
                <w:rFonts w:ascii="Arial" w:hAnsi="Arial" w:cs="Arial"/>
                <w:sz w:val="20"/>
                <w:szCs w:val="20"/>
              </w:rPr>
              <w:t>. a) Koja karboksilna kiselina ima molekulsku formulu H</w:t>
            </w:r>
            <w:r w:rsidR="002841D4" w:rsidRPr="00EC723E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2841D4">
              <w:rPr>
                <w:rFonts w:ascii="Arial" w:hAnsi="Arial" w:cs="Arial"/>
                <w:sz w:val="20"/>
                <w:szCs w:val="20"/>
              </w:rPr>
              <w:t>CO</w:t>
            </w:r>
            <w:r w:rsidR="002841D4" w:rsidRPr="00EC723E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2841D4"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0C199053" w14:textId="5FBA24C3" w:rsidR="002841D4" w:rsidRDefault="008C6E7C" w:rsidP="002841D4">
            <w:pPr>
              <w:pStyle w:val="ListParagraph"/>
              <w:spacing w:after="120"/>
              <w:ind w:left="567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>b) Navedi sustavno i trivijalno ime kiseline.</w:t>
            </w:r>
          </w:p>
          <w:p w14:paraId="4BC2792C" w14:textId="03213C90" w:rsidR="002841D4" w:rsidRDefault="008C6E7C" w:rsidP="002841D4">
            <w:pPr>
              <w:pStyle w:val="ListParagraph"/>
              <w:spacing w:after="120"/>
              <w:ind w:left="709" w:hanging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>c) Napiši sažetu strukturnu formulu te kiseline.</w:t>
            </w:r>
          </w:p>
          <w:p w14:paraId="091174D4" w14:textId="4E8D2991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="002841D4">
              <w:rPr>
                <w:rFonts w:ascii="Arial" w:hAnsi="Arial" w:cs="Arial"/>
                <w:sz w:val="20"/>
                <w:szCs w:val="20"/>
              </w:rPr>
              <w:t>. Odredi imena prikazanim spojevima.</w:t>
            </w:r>
          </w:p>
          <w:p w14:paraId="7DBB9D50" w14:textId="77777777" w:rsidR="002841D4" w:rsidRDefault="002841D4" w:rsidP="002841D4">
            <w:pPr>
              <w:pStyle w:val="ListParagraph"/>
              <w:tabs>
                <w:tab w:val="left" w:pos="3645"/>
                <w:tab w:val="left" w:pos="6285"/>
              </w:tabs>
              <w:spacing w:after="120"/>
              <w:ind w:left="709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  <w:r>
              <w:rPr>
                <w:rFonts w:ascii="Arial" w:hAnsi="Arial" w:cs="Arial"/>
                <w:sz w:val="20"/>
                <w:szCs w:val="20"/>
              </w:rPr>
              <w:tab/>
              <w:t>b)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218EFE06" w14:textId="77777777" w:rsidR="002841D4" w:rsidRDefault="002841D4" w:rsidP="002841D4">
            <w:pPr>
              <w:pStyle w:val="ListParagraph"/>
              <w:tabs>
                <w:tab w:val="left" w:pos="3780"/>
                <w:tab w:val="left" w:pos="6540"/>
              </w:tabs>
              <w:spacing w:after="120"/>
              <w:ind w:left="709"/>
              <w:rPr>
                <w:rFonts w:eastAsiaTheme="minorHAnsi"/>
              </w:rPr>
            </w:pPr>
            <w:r>
              <w:rPr>
                <w:rFonts w:ascii="Times New Roman" w:eastAsiaTheme="minorHAnsi" w:hAnsi="Times New Roman"/>
                <w:sz w:val="24"/>
                <w:szCs w:val="24"/>
                <w:vertAlign w:val="subscript"/>
              </w:rPr>
              <w:t xml:space="preserve">      </w:t>
            </w:r>
            <w:r>
              <w:object w:dxaOrig="2460" w:dyaOrig="1031" w14:anchorId="1D1691AE">
                <v:shape id="_x0000_i1029" type="#_x0000_t75" style="width:117pt;height:48.75pt" o:ole="">
                  <v:imagedata r:id="rId12" o:title=""/>
                </v:shape>
                <o:OLEObject Type="Embed" ProgID="ChemDraw.Document.6.0" ShapeID="_x0000_i1029" DrawAspect="Content" ObjectID="_1649944226" r:id="rId13"/>
              </w:object>
            </w:r>
            <w:r>
              <w:rPr>
                <w:rFonts w:ascii="Times New Roman" w:eastAsiaTheme="minorHAnsi" w:hAnsi="Times New Roman"/>
                <w:sz w:val="24"/>
                <w:szCs w:val="24"/>
                <w:vertAlign w:val="subscript"/>
              </w:rPr>
              <w:tab/>
            </w:r>
            <w:r>
              <w:object w:dxaOrig="2063" w:dyaOrig="1031" w14:anchorId="05DF9389">
                <v:shape id="_x0000_i1030" type="#_x0000_t75" style="width:97.5pt;height:48.75pt" o:ole="">
                  <v:imagedata r:id="rId14" o:title=""/>
                </v:shape>
                <o:OLEObject Type="Embed" ProgID="ChemDraw.Document.6.0" ShapeID="_x0000_i1030" DrawAspect="Content" ObjectID="_1649944227" r:id="rId15"/>
              </w:object>
            </w:r>
            <w:r>
              <w:rPr>
                <w:rFonts w:ascii="Times New Roman" w:eastAsiaTheme="minorHAnsi" w:hAnsi="Times New Roman"/>
                <w:sz w:val="24"/>
                <w:szCs w:val="24"/>
                <w:vertAlign w:val="subscript"/>
              </w:rPr>
              <w:tab/>
            </w:r>
          </w:p>
          <w:p w14:paraId="05B3FEAE" w14:textId="0257ACBB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. a) Napiši strukturnu, sažetu strukturnu i molekulsku formulu </w:t>
            </w:r>
            <w:r>
              <w:rPr>
                <w:rFonts w:ascii="Arial" w:hAnsi="Arial" w:cs="Arial"/>
                <w:sz w:val="20"/>
                <w:szCs w:val="20"/>
              </w:rPr>
              <w:t>octene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 kiseline.</w:t>
            </w:r>
          </w:p>
          <w:p w14:paraId="653E0C29" w14:textId="7BFB2018" w:rsidR="002841D4" w:rsidRDefault="008C6E7C" w:rsidP="002841D4">
            <w:pPr>
              <w:pStyle w:val="ListParagraph"/>
              <w:spacing w:after="120"/>
              <w:ind w:left="567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b) Izračunaj maseni udio kisika u </w:t>
            </w:r>
            <w:r>
              <w:rPr>
                <w:rFonts w:ascii="Arial" w:hAnsi="Arial" w:cs="Arial"/>
                <w:sz w:val="20"/>
                <w:szCs w:val="20"/>
              </w:rPr>
              <w:t>octenoj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 kiselini.</w:t>
            </w:r>
          </w:p>
          <w:p w14:paraId="05F5DC06" w14:textId="09854246" w:rsidR="002841D4" w:rsidRPr="004E135F" w:rsidRDefault="008C6E7C" w:rsidP="002841D4">
            <w:pPr>
              <w:pStyle w:val="ListParagraph"/>
              <w:spacing w:after="120"/>
              <w:ind w:left="851" w:hanging="425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2841D4">
              <w:rPr>
                <w:rFonts w:ascii="Arial" w:hAnsi="Arial" w:cs="Arial"/>
                <w:sz w:val="20"/>
                <w:szCs w:val="20"/>
              </w:rPr>
              <w:t>. a) Kemijskom jednadžbom prikaži reakciju ugljikova(II) oksida s natrijevom lužinom.</w:t>
            </w:r>
            <w:r w:rsidR="002841D4" w:rsidRPr="005658C1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44068C19" w14:textId="788A399A" w:rsidR="002841D4" w:rsidRPr="005658C1" w:rsidRDefault="008C6E7C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b) Imenuj nastali produkt. </w:t>
            </w:r>
          </w:p>
          <w:p w14:paraId="4A398495" w14:textId="3915A46D" w:rsidR="002841D4" w:rsidRPr="00EC723E" w:rsidRDefault="008C6E7C" w:rsidP="002841D4">
            <w:pPr>
              <w:pStyle w:val="ListParagraph"/>
              <w:spacing w:after="120"/>
              <w:ind w:left="567" w:hanging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="002841D4">
              <w:rPr>
                <w:rFonts w:ascii="Arial" w:hAnsi="Arial" w:cs="Arial"/>
                <w:sz w:val="20"/>
                <w:szCs w:val="20"/>
              </w:rPr>
              <w:t>. a) Dopuni jednadžbu kemijske reakcije: __ HCOONa(s) + H</w:t>
            </w:r>
            <w:r w:rsidR="002841D4" w:rsidRPr="00DE0E39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2841D4">
              <w:rPr>
                <w:rFonts w:ascii="Arial" w:hAnsi="Arial" w:cs="Arial"/>
                <w:sz w:val="20"/>
                <w:szCs w:val="20"/>
              </w:rPr>
              <w:t>SO</w:t>
            </w:r>
            <w:r w:rsidR="002841D4" w:rsidRPr="00DE0E39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(aq) → __ HCOOH(aq) + 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>Na</w:t>
            </w:r>
            <w:r w:rsidR="002841D4" w:rsidRPr="00DE0E39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2841D4">
              <w:rPr>
                <w:rFonts w:ascii="Arial" w:hAnsi="Arial" w:cs="Arial"/>
                <w:sz w:val="20"/>
                <w:szCs w:val="20"/>
              </w:rPr>
              <w:t>SO</w:t>
            </w:r>
            <w:r w:rsidR="002841D4" w:rsidRPr="00DE0E39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="002841D4">
              <w:rPr>
                <w:rFonts w:ascii="Arial" w:hAnsi="Arial" w:cs="Arial"/>
                <w:sz w:val="20"/>
                <w:szCs w:val="20"/>
              </w:rPr>
              <w:t>(aq).</w:t>
            </w:r>
          </w:p>
          <w:p w14:paraId="1BA01861" w14:textId="77777777" w:rsidR="002841D4" w:rsidRPr="005D0BE3" w:rsidRDefault="002841D4" w:rsidP="002841D4">
            <w:pPr>
              <w:pStyle w:val="ListParagraph"/>
              <w:spacing w:after="120"/>
              <w:ind w:left="567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Imenuj sve reaktante i produkte.</w:t>
            </w:r>
          </w:p>
          <w:p w14:paraId="67D40951" w14:textId="685E3B7D" w:rsidR="002841D4" w:rsidRPr="007214B1" w:rsidRDefault="008C6E7C" w:rsidP="002841D4">
            <w:pPr>
              <w:pStyle w:val="ListParagraph"/>
              <w:spacing w:after="120"/>
              <w:ind w:left="567" w:hanging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="002841D4">
              <w:rPr>
                <w:rFonts w:ascii="Arial" w:hAnsi="Arial" w:cs="Arial"/>
                <w:sz w:val="20"/>
                <w:szCs w:val="20"/>
              </w:rPr>
              <w:t>. a) Kemijskom jednadžbom prikaži ionizaciju mravlje kiseline u vodi.</w:t>
            </w:r>
          </w:p>
          <w:p w14:paraId="4C765E96" w14:textId="0E51B5F4" w:rsidR="002841D4" w:rsidRDefault="008C6E7C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>b) Imenuj nastale ione.</w:t>
            </w:r>
          </w:p>
          <w:p w14:paraId="74178B7D" w14:textId="7713826C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="002841D4">
              <w:rPr>
                <w:rFonts w:ascii="Arial" w:hAnsi="Arial" w:cs="Arial"/>
                <w:sz w:val="20"/>
                <w:szCs w:val="20"/>
              </w:rPr>
              <w:t>. Odredi imena prikazanih spojeva.</w:t>
            </w:r>
          </w:p>
          <w:p w14:paraId="464F22EF" w14:textId="021D285E" w:rsidR="002841D4" w:rsidRDefault="008C6E7C" w:rsidP="002841D4">
            <w:pPr>
              <w:pStyle w:val="ListParagraph"/>
              <w:tabs>
                <w:tab w:val="left" w:pos="3645"/>
                <w:tab w:val="left" w:pos="6285"/>
              </w:tabs>
              <w:spacing w:after="120"/>
              <w:ind w:left="567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>a) CH</w:t>
            </w:r>
            <w:r w:rsidR="002841D4" w:rsidRPr="00EF44D0">
              <w:rPr>
                <w:rFonts w:ascii="Arial" w:hAnsi="Arial" w:cs="Arial"/>
                <w:sz w:val="20"/>
                <w:szCs w:val="20"/>
                <w:vertAlign w:val="subscript"/>
              </w:rPr>
              <w:t>3</w:t>
            </w:r>
            <w:r w:rsidR="002841D4">
              <w:rPr>
                <w:rFonts w:ascii="Arial" w:hAnsi="Arial" w:cs="Arial"/>
                <w:sz w:val="20"/>
                <w:szCs w:val="20"/>
              </w:rPr>
              <w:t>COO</w:t>
            </w:r>
            <w:r w:rsidR="002841D4">
              <w:rPr>
                <w:rFonts w:ascii="Arial" w:hAnsi="Arial" w:cs="Arial"/>
                <w:sz w:val="20"/>
                <w:szCs w:val="20"/>
                <w:vertAlign w:val="superscript"/>
              </w:rPr>
              <w:t>−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    b) CH</w:t>
            </w:r>
            <w:r w:rsidR="002841D4" w:rsidRPr="00EF44D0">
              <w:rPr>
                <w:rFonts w:ascii="Arial" w:hAnsi="Arial" w:cs="Arial"/>
                <w:sz w:val="20"/>
                <w:szCs w:val="20"/>
                <w:vertAlign w:val="subscript"/>
              </w:rPr>
              <w:t>3</w:t>
            </w:r>
            <w:r w:rsidR="002841D4">
              <w:rPr>
                <w:rFonts w:ascii="Arial" w:hAnsi="Arial" w:cs="Arial"/>
                <w:sz w:val="20"/>
                <w:szCs w:val="20"/>
              </w:rPr>
              <w:t>COONa    c) CH</w:t>
            </w:r>
            <w:r w:rsidR="002841D4" w:rsidRPr="00EF44D0">
              <w:rPr>
                <w:rFonts w:ascii="Arial" w:hAnsi="Arial" w:cs="Arial"/>
                <w:sz w:val="20"/>
                <w:szCs w:val="20"/>
                <w:vertAlign w:val="subscript"/>
              </w:rPr>
              <w:t>3</w:t>
            </w:r>
            <w:r w:rsidR="002841D4">
              <w:rPr>
                <w:rFonts w:ascii="Arial" w:hAnsi="Arial" w:cs="Arial"/>
                <w:sz w:val="20"/>
                <w:szCs w:val="20"/>
              </w:rPr>
              <w:t>COOH     d) (CH</w:t>
            </w:r>
            <w:r w:rsidR="002841D4" w:rsidRPr="00EF44D0">
              <w:rPr>
                <w:rFonts w:ascii="Arial" w:hAnsi="Arial" w:cs="Arial"/>
                <w:sz w:val="20"/>
                <w:szCs w:val="20"/>
                <w:vertAlign w:val="subscript"/>
              </w:rPr>
              <w:t>3</w:t>
            </w:r>
            <w:r w:rsidR="002841D4">
              <w:rPr>
                <w:rFonts w:ascii="Arial" w:hAnsi="Arial" w:cs="Arial"/>
                <w:sz w:val="20"/>
                <w:szCs w:val="20"/>
              </w:rPr>
              <w:t>COO)</w:t>
            </w:r>
            <w:r w:rsidR="002841D4" w:rsidRPr="00EF44D0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="002841D4">
              <w:rPr>
                <w:rFonts w:ascii="Arial" w:hAnsi="Arial" w:cs="Arial"/>
                <w:sz w:val="20"/>
                <w:szCs w:val="20"/>
              </w:rPr>
              <w:t>Ca</w:t>
            </w:r>
          </w:p>
          <w:p w14:paraId="64FC13A6" w14:textId="4938D515" w:rsidR="002841D4" w:rsidRDefault="008C6E7C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="002841D4">
              <w:rPr>
                <w:rFonts w:ascii="Arial" w:hAnsi="Arial" w:cs="Arial"/>
                <w:sz w:val="20"/>
                <w:szCs w:val="20"/>
              </w:rPr>
              <w:t>. a) Kemijskom jednadžbom prikaži reakciju octene kiseline s kalijevom lužinom.</w:t>
            </w:r>
          </w:p>
          <w:p w14:paraId="358AA591" w14:textId="427F6996" w:rsidR="002841D4" w:rsidRDefault="008C6E7C" w:rsidP="002841D4">
            <w:pPr>
              <w:pStyle w:val="ListParagraph"/>
              <w:spacing w:after="120"/>
              <w:ind w:left="567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>b) Kako se naziva ta reakcija?</w:t>
            </w:r>
          </w:p>
          <w:p w14:paraId="22FE727C" w14:textId="2D027F2D" w:rsidR="002841D4" w:rsidRPr="00061EA0" w:rsidRDefault="008C6E7C" w:rsidP="002841D4">
            <w:pPr>
              <w:pStyle w:val="ListParagraph"/>
              <w:spacing w:after="120"/>
              <w:ind w:left="567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2841D4">
              <w:rPr>
                <w:rFonts w:ascii="Arial" w:hAnsi="Arial" w:cs="Arial"/>
                <w:sz w:val="20"/>
                <w:szCs w:val="20"/>
              </w:rPr>
              <w:t>c) Imenuj sve sudionike kemijske reakcije.</w:t>
            </w:r>
          </w:p>
          <w:p w14:paraId="15415210" w14:textId="77777777" w:rsidR="002841D4" w:rsidRPr="00061EA0" w:rsidRDefault="002841D4" w:rsidP="002841D4">
            <w:pPr>
              <w:pStyle w:val="ListParagraph"/>
              <w:spacing w:after="120"/>
              <w:ind w:left="0"/>
              <w:rPr>
                <w:rFonts w:ascii="Arial" w:hAnsi="Arial" w:cs="Arial"/>
                <w:sz w:val="20"/>
                <w:szCs w:val="20"/>
              </w:rPr>
            </w:pPr>
          </w:p>
          <w:p w14:paraId="18656E84" w14:textId="77777777" w:rsidR="002841D4" w:rsidRPr="005658C1" w:rsidRDefault="002841D4" w:rsidP="002841D4">
            <w:pPr>
              <w:pStyle w:val="ListParagraph"/>
              <w:spacing w:after="120"/>
              <w:rPr>
                <w:rFonts w:ascii="Arial" w:hAnsi="Arial" w:cs="Arial"/>
                <w:sz w:val="20"/>
                <w:szCs w:val="20"/>
              </w:rPr>
            </w:pPr>
          </w:p>
          <w:p w14:paraId="064D8DD5" w14:textId="77777777" w:rsidR="002841D4" w:rsidRPr="005658C1" w:rsidRDefault="002841D4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 xml:space="preserve">III. </w:t>
            </w:r>
            <w:r w:rsidRPr="005658C1">
              <w:rPr>
                <w:rFonts w:ascii="Arial" w:hAnsi="Arial" w:cs="Arial"/>
                <w:b/>
                <w:sz w:val="20"/>
                <w:szCs w:val="20"/>
                <w:u w:val="single"/>
              </w:rPr>
              <w:t>razina</w:t>
            </w:r>
          </w:p>
          <w:p w14:paraId="6846C99E" w14:textId="77777777" w:rsidR="002841D4" w:rsidRPr="005658C1" w:rsidRDefault="002841D4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7EB196CD" w14:textId="7A3980F0" w:rsidR="002841D4" w:rsidRPr="00DB3A6D" w:rsidRDefault="002841D4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 w:rsidRPr="00E261A6">
              <w:rPr>
                <w:rFonts w:ascii="Arial" w:hAnsi="Arial" w:cs="Arial"/>
                <w:sz w:val="20"/>
                <w:szCs w:val="20"/>
              </w:rPr>
              <w:t>1.</w:t>
            </w:r>
            <w:r>
              <w:rPr>
                <w:rFonts w:ascii="Arial" w:hAnsi="Arial" w:cs="Arial"/>
                <w:sz w:val="20"/>
                <w:szCs w:val="20"/>
              </w:rPr>
              <w:t xml:space="preserve"> a) Napiši niz imena karboksilnih kiselina prikazanih molekulskih formula: </w:t>
            </w:r>
            <w:r w:rsidRPr="00DB3A6D">
              <w:rPr>
                <w:rFonts w:ascii="Arial" w:hAnsi="Arial" w:cs="Arial"/>
                <w:sz w:val="20"/>
                <w:szCs w:val="20"/>
              </w:rPr>
              <w:t>C</w:t>
            </w:r>
            <w:r w:rsidRPr="00DB3A6D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Pr="00DB3A6D">
              <w:rPr>
                <w:rFonts w:ascii="Arial" w:hAnsi="Arial" w:cs="Arial"/>
                <w:sz w:val="20"/>
                <w:szCs w:val="20"/>
              </w:rPr>
              <w:t>H</w:t>
            </w:r>
            <w:r w:rsidRPr="00DB3A6D">
              <w:rPr>
                <w:rFonts w:ascii="Arial" w:hAnsi="Arial" w:cs="Arial"/>
                <w:sz w:val="20"/>
                <w:szCs w:val="20"/>
                <w:vertAlign w:val="subscript"/>
              </w:rPr>
              <w:t>8</w:t>
            </w:r>
            <w:r w:rsidRPr="00DB3A6D">
              <w:rPr>
                <w:rFonts w:ascii="Arial" w:hAnsi="Arial" w:cs="Arial"/>
                <w:sz w:val="20"/>
                <w:szCs w:val="20"/>
              </w:rPr>
              <w:t>O</w:t>
            </w:r>
            <w:r w:rsidRPr="00DB3A6D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DB3A6D">
              <w:rPr>
                <w:rFonts w:ascii="Arial" w:hAnsi="Arial" w:cs="Arial"/>
                <w:sz w:val="20"/>
                <w:szCs w:val="20"/>
              </w:rPr>
              <w:t>, CH</w:t>
            </w:r>
            <w:r w:rsidRPr="00DB3A6D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DB3A6D">
              <w:rPr>
                <w:rFonts w:ascii="Arial" w:hAnsi="Arial" w:cs="Arial"/>
                <w:sz w:val="20"/>
                <w:szCs w:val="20"/>
              </w:rPr>
              <w:t>O</w:t>
            </w:r>
            <w:r w:rsidRPr="00DB3A6D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 i</w:t>
            </w:r>
            <w:r w:rsidRPr="00DB3A6D">
              <w:rPr>
                <w:rFonts w:ascii="Arial" w:hAnsi="Arial" w:cs="Arial"/>
                <w:sz w:val="20"/>
                <w:szCs w:val="20"/>
              </w:rPr>
              <w:t xml:space="preserve"> C</w:t>
            </w:r>
            <w:r w:rsidRPr="00DB3A6D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DB3A6D">
              <w:rPr>
                <w:rFonts w:ascii="Arial" w:hAnsi="Arial" w:cs="Arial"/>
                <w:sz w:val="20"/>
                <w:szCs w:val="20"/>
              </w:rPr>
              <w:t>H</w:t>
            </w:r>
            <w:r w:rsidRPr="00DB3A6D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  <w:r w:rsidRPr="00DB3A6D">
              <w:rPr>
                <w:rFonts w:ascii="Arial" w:hAnsi="Arial" w:cs="Arial"/>
                <w:sz w:val="20"/>
                <w:szCs w:val="20"/>
              </w:rPr>
              <w:t>O</w:t>
            </w:r>
            <w:r w:rsidRPr="00DB3A6D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.</w:t>
            </w:r>
          </w:p>
          <w:p w14:paraId="7DF31F98" w14:textId="77777777" w:rsidR="002841D4" w:rsidRDefault="002841D4" w:rsidP="002841D4">
            <w:pPr>
              <w:pStyle w:val="ListParagraph"/>
              <w:spacing w:after="120"/>
              <w:ind w:left="709" w:hanging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Nacrtaj njihove strukturne formule.</w:t>
            </w:r>
          </w:p>
          <w:p w14:paraId="7310046D" w14:textId="77777777" w:rsidR="002841D4" w:rsidRDefault="002841D4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Napiši njihove sažete strukturne formule.</w:t>
            </w:r>
          </w:p>
          <w:p w14:paraId="4886AD54" w14:textId="77777777" w:rsidR="002841D4" w:rsidRDefault="002841D4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 U kojem se agregacijskom stanju navedene kiseline pri sobnoj temperaturi?</w:t>
            </w:r>
          </w:p>
          <w:p w14:paraId="71B4405C" w14:textId="77777777" w:rsidR="002841D4" w:rsidRDefault="002841D4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) Kojom od navedenih kiselina bi u kućanstvu očistio kamenac?</w:t>
            </w:r>
          </w:p>
          <w:p w14:paraId="2B160940" w14:textId="77777777" w:rsidR="002841D4" w:rsidRPr="00061EA0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) Prikaži tu reakciju kemijskom jednadžbom.</w:t>
            </w:r>
          </w:p>
          <w:p w14:paraId="0CE9B4E5" w14:textId="366AD5FD" w:rsidR="002841D4" w:rsidRDefault="008316B9" w:rsidP="002841D4">
            <w:pPr>
              <w:pStyle w:val="ListParagraph"/>
              <w:ind w:hanging="29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="002841D4">
              <w:rPr>
                <w:rFonts w:ascii="Arial" w:hAnsi="Arial" w:cs="Arial"/>
                <w:sz w:val="20"/>
                <w:szCs w:val="20"/>
              </w:rPr>
              <w:t>. a) Napiši strukturnu formulu etanske kiseline.</w:t>
            </w:r>
          </w:p>
          <w:p w14:paraId="7CCD6345" w14:textId="0386124D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oliki je maseni udio ugljika u etanskoj kiselini?</w:t>
            </w:r>
          </w:p>
          <w:p w14:paraId="6E66431A" w14:textId="387D047A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Koliki je ukupan broj valentnih crtica u strukturi etanske kiseline?</w:t>
            </w:r>
          </w:p>
          <w:p w14:paraId="5277B4B7" w14:textId="495C6EFA" w:rsidR="002841D4" w:rsidRPr="00DB3A6D" w:rsidRDefault="008316B9" w:rsidP="002841D4">
            <w:pPr>
              <w:pStyle w:val="ListParagraph"/>
              <w:spacing w:after="120"/>
              <w:ind w:left="42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2841D4" w:rsidRPr="00E261A6">
              <w:rPr>
                <w:rFonts w:ascii="Arial" w:hAnsi="Arial" w:cs="Arial"/>
                <w:sz w:val="20"/>
                <w:szCs w:val="20"/>
              </w:rPr>
              <w:t>.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 Ana je </w:t>
            </w:r>
            <w:r>
              <w:rPr>
                <w:rFonts w:ascii="Arial" w:hAnsi="Arial" w:cs="Arial"/>
                <w:sz w:val="20"/>
                <w:szCs w:val="20"/>
              </w:rPr>
              <w:t>octenu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 kiselinu dodala u čašu sa kalijevom lužinom i metiloranžom do prve promjene boje indikatora.</w:t>
            </w:r>
          </w:p>
          <w:p w14:paraId="555CB7A8" w14:textId="77777777" w:rsidR="002841D4" w:rsidRDefault="002841D4" w:rsidP="002841D4">
            <w:pPr>
              <w:pStyle w:val="ListParagraph"/>
              <w:spacing w:after="120"/>
              <w:ind w:left="709" w:hanging="14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Kakve je boje otopina prije i nakon dodavanja propanske kiseline?</w:t>
            </w:r>
          </w:p>
          <w:p w14:paraId="60FE8670" w14:textId="77777777" w:rsidR="002841D4" w:rsidRDefault="002841D4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ako se naziva ta kemijska reakcija?</w:t>
            </w:r>
          </w:p>
          <w:p w14:paraId="1F7871CC" w14:textId="77777777" w:rsidR="002841D4" w:rsidRPr="00061EA0" w:rsidRDefault="002841D4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Prikaži kemijskom jednadžbom nastalu promjenu.</w:t>
            </w:r>
          </w:p>
          <w:p w14:paraId="6AB2634B" w14:textId="5E82A2A4" w:rsidR="002841D4" w:rsidRDefault="008316B9" w:rsidP="002841D4">
            <w:pPr>
              <w:pStyle w:val="ListParagraph"/>
              <w:ind w:left="567" w:hanging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2841D4">
              <w:rPr>
                <w:rFonts w:ascii="Arial" w:hAnsi="Arial" w:cs="Arial"/>
                <w:sz w:val="20"/>
                <w:szCs w:val="20"/>
              </w:rPr>
              <w:t>. Marko je izveo sljedeći pokus. U epruveti je priredio vodenu otopinu kiseline Y u koju je stavio tri kapi fenolftaleina. Potom je u epruvetu dodavao lužinu X do prve promjene boje indikatora. Pritom je nastala vodena otopina natrijeva etanoata.</w:t>
            </w:r>
          </w:p>
          <w:p w14:paraId="58981953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Imenuj spojeve X i Y.</w:t>
            </w:r>
          </w:p>
          <w:p w14:paraId="5E106043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) Napiši njihove kemijske formule. </w:t>
            </w:r>
          </w:p>
          <w:p w14:paraId="3549E5BF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c) Kakve je boje nastala vodena otopina nakon dodavanja lužine X?</w:t>
            </w:r>
          </w:p>
          <w:p w14:paraId="6EFFB071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 Prikaži kemijskom jednadžbom nastalu kemijsku promjenu.</w:t>
            </w:r>
          </w:p>
          <w:p w14:paraId="6220DA02" w14:textId="0C0E4E87" w:rsidR="002841D4" w:rsidRDefault="008316B9" w:rsidP="002841D4">
            <w:pPr>
              <w:pStyle w:val="ListParagraph"/>
              <w:spacing w:after="120"/>
              <w:ind w:left="567" w:hanging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="002841D4">
              <w:rPr>
                <w:rFonts w:ascii="Arial" w:hAnsi="Arial" w:cs="Arial"/>
                <w:sz w:val="20"/>
                <w:szCs w:val="20"/>
              </w:rPr>
              <w:t xml:space="preserve">. Ivica je octenu kiselinu dodao u tikvicu s natrijevim karbonatom. Pritom se oslobodio plin X kojim je ugasio zapaljeni metanol. </w:t>
            </w:r>
          </w:p>
          <w:p w14:paraId="21585B6A" w14:textId="77777777" w:rsidR="002841D4" w:rsidRDefault="002841D4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Prikaži kemijskom jednadžbom potpuno gorenje metanola.</w:t>
            </w:r>
          </w:p>
          <w:p w14:paraId="55B7BF6F" w14:textId="77777777" w:rsidR="002841D4" w:rsidRDefault="002841D4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) Napiši kemijsku formulu i ime plina X. </w:t>
            </w:r>
          </w:p>
          <w:p w14:paraId="0537DB92" w14:textId="77777777" w:rsidR="002841D4" w:rsidRDefault="002841D4" w:rsidP="002841D4">
            <w:pPr>
              <w:pStyle w:val="ListParagraph"/>
              <w:spacing w:after="120"/>
              <w:ind w:left="426" w:firstLine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Zašto se zapaljeni metanol može ugasiti plinom X?</w:t>
            </w:r>
          </w:p>
          <w:p w14:paraId="4AEF2623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) Prikaži kemijskom jednadžbom reakciju octene kiseline i natrijeva karbonata. </w:t>
            </w:r>
          </w:p>
          <w:p w14:paraId="5396EC19" w14:textId="1178FCC9" w:rsidR="002841D4" w:rsidRDefault="008316B9" w:rsidP="002841D4">
            <w:pPr>
              <w:pStyle w:val="ListParagraph"/>
              <w:ind w:left="567" w:hanging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="002841D4">
              <w:rPr>
                <w:rFonts w:ascii="Arial" w:hAnsi="Arial" w:cs="Arial"/>
                <w:sz w:val="20"/>
                <w:szCs w:val="20"/>
              </w:rPr>
              <w:t>. Izveden je sljedeći pokus. U epruvetu s vodenom otopinom octene kiseline dodan je komadić magnezijeve vrpce. Epruveta je zatvorena gumenim čepom kroz koji je provučena staklena cjevčica. Reakcijom octene kiseline i magnezija razvija se plin Z koji se zapali kada mu prinesemo tinjajuću treščicu.</w:t>
            </w:r>
          </w:p>
          <w:p w14:paraId="5FEC5DB0" w14:textId="77777777" w:rsidR="002841D4" w:rsidRPr="0067262B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 w:rsidRPr="0067262B">
              <w:rPr>
                <w:rFonts w:ascii="Arial" w:hAnsi="Arial" w:cs="Arial"/>
                <w:sz w:val="20"/>
                <w:szCs w:val="20"/>
              </w:rPr>
              <w:t xml:space="preserve">b) </w:t>
            </w:r>
            <w:r>
              <w:rPr>
                <w:rFonts w:ascii="Arial" w:hAnsi="Arial" w:cs="Arial"/>
                <w:sz w:val="20"/>
                <w:szCs w:val="20"/>
              </w:rPr>
              <w:t>Napiši ime i kemijsku formulu plina Z.</w:t>
            </w:r>
          </w:p>
          <w:p w14:paraId="09D30447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Kemijskom jednadžbom prikaži reakciju octene kiseline s magnezijem.</w:t>
            </w:r>
          </w:p>
          <w:p w14:paraId="7F57DB60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d) Imenuj produkte reakcije. </w:t>
            </w:r>
          </w:p>
          <w:p w14:paraId="6887EBEE" w14:textId="21427825" w:rsidR="002841D4" w:rsidRDefault="008316B9" w:rsidP="002841D4">
            <w:pPr>
              <w:pStyle w:val="ListParagraph"/>
              <w:ind w:left="567" w:hanging="141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  <w:bookmarkStart w:id="1" w:name="_GoBack"/>
            <w:bookmarkEnd w:id="1"/>
            <w:r w:rsidR="002841D4">
              <w:rPr>
                <w:rFonts w:ascii="Arial" w:hAnsi="Arial" w:cs="Arial"/>
                <w:sz w:val="20"/>
                <w:szCs w:val="20"/>
              </w:rPr>
              <w:t>. Organski spoj A u kojem je omjer ugljika, vodika i kisika 2 : 6 : 1, oksidira se u spoj B čija molekula ima dvostruko više atoma kisika od spoja A. Spoj B se odlično otapa u vodi, a pH-vrijednost vodene otopine manja je od 7. Reakcijom tvari B s kalcijevim karbonatom nastaje sol C, plin D i voda.</w:t>
            </w:r>
          </w:p>
          <w:p w14:paraId="4173059E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 Napiši molekulsku formulu tvari A.</w:t>
            </w:r>
          </w:p>
          <w:p w14:paraId="74AB5769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Kojoj skupini organskih spojeva pripada tvar A?</w:t>
            </w:r>
          </w:p>
          <w:p w14:paraId="6C454F41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 Napiši molekulsku formulu tvari B.</w:t>
            </w:r>
          </w:p>
          <w:p w14:paraId="39FE510C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 Kojoj skupini organskih spojeva pripada tvar B?</w:t>
            </w:r>
          </w:p>
          <w:p w14:paraId="6C780A81" w14:textId="77777777" w:rsidR="002841D4" w:rsidRDefault="002841D4" w:rsidP="002841D4">
            <w:pPr>
              <w:pStyle w:val="ListParagraph"/>
              <w:ind w:hanging="153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) Napiši imena i formule soli C i plina D.</w:t>
            </w:r>
          </w:p>
          <w:p w14:paraId="5B6B87EF" w14:textId="462135D0" w:rsidR="002841D4" w:rsidRPr="00B43796" w:rsidRDefault="008316B9" w:rsidP="002841D4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</w:t>
            </w:r>
            <w:r w:rsidR="002841D4">
              <w:rPr>
                <w:rFonts w:ascii="Arial" w:hAnsi="Arial" w:cs="Arial"/>
                <w:sz w:val="20"/>
                <w:szCs w:val="20"/>
              </w:rPr>
              <w:t>f) Prikaži kemijskom jednadžbom reakciju tvari B s kalcijevim karbonatom.</w:t>
            </w:r>
          </w:p>
        </w:tc>
      </w:tr>
    </w:tbl>
    <w:p w14:paraId="1847AB03" w14:textId="77777777" w:rsidR="00F45187" w:rsidRPr="00B43796" w:rsidRDefault="00F45187" w:rsidP="00FB7CA6">
      <w:pPr>
        <w:rPr>
          <w:rFonts w:ascii="Times New Roman" w:hAnsi="Times New Roman" w:cs="Times New Roman"/>
        </w:rPr>
      </w:pPr>
    </w:p>
    <w:sectPr w:rsidR="00F45187" w:rsidRPr="00B43796" w:rsidSect="0003397E">
      <w:footerReference w:type="default" r:id="rId16"/>
      <w:pgSz w:w="11906" w:h="16838"/>
      <w:pgMar w:top="709" w:right="1080" w:bottom="1135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ECA396" w14:textId="77777777" w:rsidR="00F155EA" w:rsidRDefault="00F155EA" w:rsidP="004614CE">
      <w:pPr>
        <w:spacing w:after="0"/>
      </w:pPr>
      <w:r>
        <w:separator/>
      </w:r>
    </w:p>
  </w:endnote>
  <w:endnote w:type="continuationSeparator" w:id="0">
    <w:p w14:paraId="05A46EEC" w14:textId="77777777" w:rsidR="00F155EA" w:rsidRDefault="00F155EA" w:rsidP="004614C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PrivaFourPro">
    <w:altName w:val="PrivaFourPro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D5FDA7" w14:textId="77777777" w:rsidR="004614CE" w:rsidRDefault="004614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081960" w14:textId="77777777" w:rsidR="00F155EA" w:rsidRDefault="00F155EA" w:rsidP="004614CE">
      <w:pPr>
        <w:spacing w:after="0"/>
      </w:pPr>
      <w:r>
        <w:separator/>
      </w:r>
    </w:p>
  </w:footnote>
  <w:footnote w:type="continuationSeparator" w:id="0">
    <w:p w14:paraId="53C09973" w14:textId="77777777" w:rsidR="00F155EA" w:rsidRDefault="00F155EA" w:rsidP="004614C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24398"/>
    <w:multiLevelType w:val="hybridMultilevel"/>
    <w:tmpl w:val="9E00E61C"/>
    <w:lvl w:ilvl="0" w:tplc="6380BAA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A4506F"/>
    <w:multiLevelType w:val="hybridMultilevel"/>
    <w:tmpl w:val="D8CA65BA"/>
    <w:lvl w:ilvl="0" w:tplc="6E9CD8F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AA7C51"/>
    <w:multiLevelType w:val="hybridMultilevel"/>
    <w:tmpl w:val="4F0E1CA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837492"/>
    <w:multiLevelType w:val="hybridMultilevel"/>
    <w:tmpl w:val="8D0CA84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E32BB8"/>
    <w:multiLevelType w:val="hybridMultilevel"/>
    <w:tmpl w:val="CE3A342C"/>
    <w:lvl w:ilvl="0" w:tplc="F9469CD8">
      <w:numFmt w:val="bullet"/>
      <w:lvlText w:val="–"/>
      <w:lvlJc w:val="left"/>
      <w:pPr>
        <w:ind w:left="720" w:hanging="360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060D60"/>
    <w:multiLevelType w:val="hybridMultilevel"/>
    <w:tmpl w:val="A790C878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DF3A74"/>
    <w:multiLevelType w:val="hybridMultilevel"/>
    <w:tmpl w:val="48BE399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E9735D"/>
    <w:multiLevelType w:val="hybridMultilevel"/>
    <w:tmpl w:val="BF90ACB6"/>
    <w:lvl w:ilvl="0" w:tplc="46AC85D8">
      <w:start w:val="1"/>
      <w:numFmt w:val="lowerLetter"/>
      <w:lvlText w:val="%1)"/>
      <w:lvlJc w:val="left"/>
      <w:pPr>
        <w:ind w:left="862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582" w:hanging="360"/>
      </w:pPr>
    </w:lvl>
    <w:lvl w:ilvl="2" w:tplc="041A001B" w:tentative="1">
      <w:start w:val="1"/>
      <w:numFmt w:val="lowerRoman"/>
      <w:lvlText w:val="%3."/>
      <w:lvlJc w:val="right"/>
      <w:pPr>
        <w:ind w:left="2302" w:hanging="180"/>
      </w:pPr>
    </w:lvl>
    <w:lvl w:ilvl="3" w:tplc="041A000F" w:tentative="1">
      <w:start w:val="1"/>
      <w:numFmt w:val="decimal"/>
      <w:lvlText w:val="%4."/>
      <w:lvlJc w:val="left"/>
      <w:pPr>
        <w:ind w:left="3022" w:hanging="360"/>
      </w:pPr>
    </w:lvl>
    <w:lvl w:ilvl="4" w:tplc="041A0019" w:tentative="1">
      <w:start w:val="1"/>
      <w:numFmt w:val="lowerLetter"/>
      <w:lvlText w:val="%5."/>
      <w:lvlJc w:val="left"/>
      <w:pPr>
        <w:ind w:left="3742" w:hanging="360"/>
      </w:pPr>
    </w:lvl>
    <w:lvl w:ilvl="5" w:tplc="041A001B" w:tentative="1">
      <w:start w:val="1"/>
      <w:numFmt w:val="lowerRoman"/>
      <w:lvlText w:val="%6."/>
      <w:lvlJc w:val="right"/>
      <w:pPr>
        <w:ind w:left="4462" w:hanging="180"/>
      </w:pPr>
    </w:lvl>
    <w:lvl w:ilvl="6" w:tplc="041A000F" w:tentative="1">
      <w:start w:val="1"/>
      <w:numFmt w:val="decimal"/>
      <w:lvlText w:val="%7."/>
      <w:lvlJc w:val="left"/>
      <w:pPr>
        <w:ind w:left="5182" w:hanging="360"/>
      </w:pPr>
    </w:lvl>
    <w:lvl w:ilvl="7" w:tplc="041A0019" w:tentative="1">
      <w:start w:val="1"/>
      <w:numFmt w:val="lowerLetter"/>
      <w:lvlText w:val="%8."/>
      <w:lvlJc w:val="left"/>
      <w:pPr>
        <w:ind w:left="5902" w:hanging="360"/>
      </w:pPr>
    </w:lvl>
    <w:lvl w:ilvl="8" w:tplc="041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8" w15:restartNumberingAfterBreak="0">
    <w:nsid w:val="16E80511"/>
    <w:multiLevelType w:val="hybridMultilevel"/>
    <w:tmpl w:val="2A869E96"/>
    <w:lvl w:ilvl="0" w:tplc="3064E95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724761D"/>
    <w:multiLevelType w:val="hybridMultilevel"/>
    <w:tmpl w:val="13EA7608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447CE5"/>
    <w:multiLevelType w:val="hybridMultilevel"/>
    <w:tmpl w:val="8A1A98FE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A44902"/>
    <w:multiLevelType w:val="hybridMultilevel"/>
    <w:tmpl w:val="A20E9CA6"/>
    <w:lvl w:ilvl="0" w:tplc="083ADD28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0F2F24"/>
    <w:multiLevelType w:val="hybridMultilevel"/>
    <w:tmpl w:val="557E3F7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CD054E"/>
    <w:multiLevelType w:val="hybridMultilevel"/>
    <w:tmpl w:val="843EB2B8"/>
    <w:lvl w:ilvl="0" w:tplc="5094D41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4D9490B"/>
    <w:multiLevelType w:val="hybridMultilevel"/>
    <w:tmpl w:val="CE868C52"/>
    <w:lvl w:ilvl="0" w:tplc="71D8C63A">
      <w:start w:val="1"/>
      <w:numFmt w:val="bullet"/>
      <w:lvlText w:val="–"/>
      <w:lvlJc w:val="left"/>
      <w:pPr>
        <w:tabs>
          <w:tab w:val="num" w:pos="1364"/>
        </w:tabs>
        <w:ind w:left="1364" w:hanging="284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D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80B730F"/>
    <w:multiLevelType w:val="hybridMultilevel"/>
    <w:tmpl w:val="22D0CEE0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F761DD"/>
    <w:multiLevelType w:val="hybridMultilevel"/>
    <w:tmpl w:val="5090FE9E"/>
    <w:lvl w:ilvl="0" w:tplc="5AD6282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EastAsia" w:hAnsi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950F83"/>
    <w:multiLevelType w:val="hybridMultilevel"/>
    <w:tmpl w:val="89CE1738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2354745"/>
    <w:multiLevelType w:val="hybridMultilevel"/>
    <w:tmpl w:val="C418480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285026"/>
    <w:multiLevelType w:val="hybridMultilevel"/>
    <w:tmpl w:val="EB6C2AC0"/>
    <w:lvl w:ilvl="0" w:tplc="681A2D9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C052F6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C1A2982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8187D4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314508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8A80284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D66C0C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9DC352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10E8070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 w15:restartNumberingAfterBreak="0">
    <w:nsid w:val="38AA07F6"/>
    <w:multiLevelType w:val="hybridMultilevel"/>
    <w:tmpl w:val="BA1C407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99B33A7"/>
    <w:multiLevelType w:val="hybridMultilevel"/>
    <w:tmpl w:val="DC9A7FF8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5C0342"/>
    <w:multiLevelType w:val="hybridMultilevel"/>
    <w:tmpl w:val="195666FE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="Calibri" w:hAnsi="Arial" w:cs="Arial" w:hint="default"/>
        <w:color w:val="auto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05B258B"/>
    <w:multiLevelType w:val="hybridMultilevel"/>
    <w:tmpl w:val="35986F26"/>
    <w:lvl w:ilvl="0" w:tplc="9E64042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  <w:color w:val="000000" w:themeColor="text1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6D47C6"/>
    <w:multiLevelType w:val="hybridMultilevel"/>
    <w:tmpl w:val="74F0BC04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99D630A"/>
    <w:multiLevelType w:val="hybridMultilevel"/>
    <w:tmpl w:val="713A605A"/>
    <w:lvl w:ilvl="0" w:tplc="6E9CD8FA">
      <w:numFmt w:val="bullet"/>
      <w:lvlText w:val="-"/>
      <w:lvlJc w:val="left"/>
      <w:pPr>
        <w:ind w:left="862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6" w15:restartNumberingAfterBreak="0">
    <w:nsid w:val="4A3F0F1D"/>
    <w:multiLevelType w:val="hybridMultilevel"/>
    <w:tmpl w:val="70F2515A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B1A5E34"/>
    <w:multiLevelType w:val="hybridMultilevel"/>
    <w:tmpl w:val="33FA5DFA"/>
    <w:lvl w:ilvl="0" w:tplc="BD20F5C4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BB1157"/>
    <w:multiLevelType w:val="hybridMultilevel"/>
    <w:tmpl w:val="F222C494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1520EFD"/>
    <w:multiLevelType w:val="hybridMultilevel"/>
    <w:tmpl w:val="4B0C60A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4672B7E"/>
    <w:multiLevelType w:val="hybridMultilevel"/>
    <w:tmpl w:val="39AAACFE"/>
    <w:lvl w:ilvl="0" w:tplc="F9469CD8"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7D5CA2"/>
    <w:multiLevelType w:val="hybridMultilevel"/>
    <w:tmpl w:val="F5740F2C"/>
    <w:lvl w:ilvl="0" w:tplc="B1406260">
      <w:numFmt w:val="bullet"/>
      <w:lvlText w:val="-"/>
      <w:lvlJc w:val="left"/>
      <w:pPr>
        <w:tabs>
          <w:tab w:val="num" w:pos="568"/>
        </w:tabs>
        <w:ind w:left="568" w:hanging="284"/>
      </w:pPr>
      <w:rPr>
        <w:rFonts w:ascii="Arial" w:eastAsia="Calibri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2" w15:restartNumberingAfterBreak="0">
    <w:nsid w:val="5F1202E7"/>
    <w:multiLevelType w:val="hybridMultilevel"/>
    <w:tmpl w:val="3E34DE3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FC42D0B"/>
    <w:multiLevelType w:val="hybridMultilevel"/>
    <w:tmpl w:val="8EC48AEC"/>
    <w:lvl w:ilvl="0" w:tplc="A0A082B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24964D2"/>
    <w:multiLevelType w:val="hybridMultilevel"/>
    <w:tmpl w:val="77B25496"/>
    <w:lvl w:ilvl="0" w:tplc="9A18FBEA">
      <w:start w:val="1"/>
      <w:numFmt w:val="lowerLetter"/>
      <w:lvlText w:val="%1)"/>
      <w:lvlJc w:val="left"/>
      <w:pPr>
        <w:ind w:left="1004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724" w:hanging="360"/>
      </w:pPr>
    </w:lvl>
    <w:lvl w:ilvl="2" w:tplc="041A001B" w:tentative="1">
      <w:start w:val="1"/>
      <w:numFmt w:val="lowerRoman"/>
      <w:lvlText w:val="%3."/>
      <w:lvlJc w:val="right"/>
      <w:pPr>
        <w:ind w:left="2444" w:hanging="180"/>
      </w:pPr>
    </w:lvl>
    <w:lvl w:ilvl="3" w:tplc="041A000F" w:tentative="1">
      <w:start w:val="1"/>
      <w:numFmt w:val="decimal"/>
      <w:lvlText w:val="%4."/>
      <w:lvlJc w:val="left"/>
      <w:pPr>
        <w:ind w:left="3164" w:hanging="360"/>
      </w:pPr>
    </w:lvl>
    <w:lvl w:ilvl="4" w:tplc="041A0019" w:tentative="1">
      <w:start w:val="1"/>
      <w:numFmt w:val="lowerLetter"/>
      <w:lvlText w:val="%5."/>
      <w:lvlJc w:val="left"/>
      <w:pPr>
        <w:ind w:left="3884" w:hanging="360"/>
      </w:pPr>
    </w:lvl>
    <w:lvl w:ilvl="5" w:tplc="041A001B" w:tentative="1">
      <w:start w:val="1"/>
      <w:numFmt w:val="lowerRoman"/>
      <w:lvlText w:val="%6."/>
      <w:lvlJc w:val="right"/>
      <w:pPr>
        <w:ind w:left="4604" w:hanging="180"/>
      </w:pPr>
    </w:lvl>
    <w:lvl w:ilvl="6" w:tplc="041A000F" w:tentative="1">
      <w:start w:val="1"/>
      <w:numFmt w:val="decimal"/>
      <w:lvlText w:val="%7."/>
      <w:lvlJc w:val="left"/>
      <w:pPr>
        <w:ind w:left="5324" w:hanging="360"/>
      </w:pPr>
    </w:lvl>
    <w:lvl w:ilvl="7" w:tplc="041A0019" w:tentative="1">
      <w:start w:val="1"/>
      <w:numFmt w:val="lowerLetter"/>
      <w:lvlText w:val="%8."/>
      <w:lvlJc w:val="left"/>
      <w:pPr>
        <w:ind w:left="6044" w:hanging="360"/>
      </w:pPr>
    </w:lvl>
    <w:lvl w:ilvl="8" w:tplc="041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 w15:restartNumberingAfterBreak="0">
    <w:nsid w:val="695647D6"/>
    <w:multiLevelType w:val="hybridMultilevel"/>
    <w:tmpl w:val="678E52A2"/>
    <w:lvl w:ilvl="0" w:tplc="B1DCF02C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sz w:val="18"/>
        <w:szCs w:val="18"/>
      </w:rPr>
    </w:lvl>
    <w:lvl w:ilvl="1" w:tplc="041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AC021BA"/>
    <w:multiLevelType w:val="hybridMultilevel"/>
    <w:tmpl w:val="060C59FC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BB24E28"/>
    <w:multiLevelType w:val="hybridMultilevel"/>
    <w:tmpl w:val="3C5013C0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CAD64A8"/>
    <w:multiLevelType w:val="hybridMultilevel"/>
    <w:tmpl w:val="EEE8FB76"/>
    <w:lvl w:ilvl="0" w:tplc="6A744086">
      <w:start w:val="1"/>
      <w:numFmt w:val="lowerLetter"/>
      <w:lvlText w:val="%1)"/>
      <w:lvlJc w:val="left"/>
      <w:pPr>
        <w:ind w:left="862" w:hanging="360"/>
      </w:pPr>
      <w:rPr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582" w:hanging="360"/>
      </w:pPr>
    </w:lvl>
    <w:lvl w:ilvl="2" w:tplc="041A001B" w:tentative="1">
      <w:start w:val="1"/>
      <w:numFmt w:val="lowerRoman"/>
      <w:lvlText w:val="%3."/>
      <w:lvlJc w:val="right"/>
      <w:pPr>
        <w:ind w:left="2302" w:hanging="180"/>
      </w:pPr>
    </w:lvl>
    <w:lvl w:ilvl="3" w:tplc="041A000F" w:tentative="1">
      <w:start w:val="1"/>
      <w:numFmt w:val="decimal"/>
      <w:lvlText w:val="%4."/>
      <w:lvlJc w:val="left"/>
      <w:pPr>
        <w:ind w:left="3022" w:hanging="360"/>
      </w:pPr>
    </w:lvl>
    <w:lvl w:ilvl="4" w:tplc="041A0019" w:tentative="1">
      <w:start w:val="1"/>
      <w:numFmt w:val="lowerLetter"/>
      <w:lvlText w:val="%5."/>
      <w:lvlJc w:val="left"/>
      <w:pPr>
        <w:ind w:left="3742" w:hanging="360"/>
      </w:pPr>
    </w:lvl>
    <w:lvl w:ilvl="5" w:tplc="041A001B" w:tentative="1">
      <w:start w:val="1"/>
      <w:numFmt w:val="lowerRoman"/>
      <w:lvlText w:val="%6."/>
      <w:lvlJc w:val="right"/>
      <w:pPr>
        <w:ind w:left="4462" w:hanging="180"/>
      </w:pPr>
    </w:lvl>
    <w:lvl w:ilvl="6" w:tplc="041A000F" w:tentative="1">
      <w:start w:val="1"/>
      <w:numFmt w:val="decimal"/>
      <w:lvlText w:val="%7."/>
      <w:lvlJc w:val="left"/>
      <w:pPr>
        <w:ind w:left="5182" w:hanging="360"/>
      </w:pPr>
    </w:lvl>
    <w:lvl w:ilvl="7" w:tplc="041A0019" w:tentative="1">
      <w:start w:val="1"/>
      <w:numFmt w:val="lowerLetter"/>
      <w:lvlText w:val="%8."/>
      <w:lvlJc w:val="left"/>
      <w:pPr>
        <w:ind w:left="5902" w:hanging="360"/>
      </w:pPr>
    </w:lvl>
    <w:lvl w:ilvl="8" w:tplc="041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9" w15:restartNumberingAfterBreak="0">
    <w:nsid w:val="6D4F3E29"/>
    <w:multiLevelType w:val="hybridMultilevel"/>
    <w:tmpl w:val="D980B992"/>
    <w:lvl w:ilvl="0" w:tplc="6E9CD8F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F85182F"/>
    <w:multiLevelType w:val="hybridMultilevel"/>
    <w:tmpl w:val="F2F43E04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1674EA6"/>
    <w:multiLevelType w:val="hybridMultilevel"/>
    <w:tmpl w:val="0C8CD5AA"/>
    <w:lvl w:ilvl="0" w:tplc="2B3AA0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6B24DC3"/>
    <w:multiLevelType w:val="hybridMultilevel"/>
    <w:tmpl w:val="5022B044"/>
    <w:lvl w:ilvl="0" w:tplc="B1DCF02C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sz w:val="18"/>
        <w:szCs w:val="18"/>
      </w:rPr>
    </w:lvl>
    <w:lvl w:ilvl="1" w:tplc="041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77247900"/>
    <w:multiLevelType w:val="hybridMultilevel"/>
    <w:tmpl w:val="09647BAC"/>
    <w:lvl w:ilvl="0" w:tplc="D51879BE">
      <w:start w:val="1"/>
      <w:numFmt w:val="decimal"/>
      <w:lvlText w:val="%1."/>
      <w:lvlJc w:val="center"/>
      <w:pPr>
        <w:ind w:left="720" w:hanging="360"/>
      </w:pPr>
      <w:rPr>
        <w:rFonts w:hint="default"/>
        <w:b w:val="0"/>
        <w:bCs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E85024"/>
    <w:multiLevelType w:val="hybridMultilevel"/>
    <w:tmpl w:val="5F5A8D82"/>
    <w:lvl w:ilvl="0" w:tplc="2F10FD9E">
      <w:start w:val="1"/>
      <w:numFmt w:val="upperRoman"/>
      <w:lvlText w:val="%1."/>
      <w:lvlJc w:val="left"/>
      <w:pPr>
        <w:ind w:left="1004" w:hanging="72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7C2D1D87"/>
    <w:multiLevelType w:val="hybridMultilevel"/>
    <w:tmpl w:val="D550087A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C773CFB"/>
    <w:multiLevelType w:val="hybridMultilevel"/>
    <w:tmpl w:val="48C89A50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0775D9"/>
    <w:multiLevelType w:val="hybridMultilevel"/>
    <w:tmpl w:val="B1FEFF66"/>
    <w:lvl w:ilvl="0" w:tplc="75048CC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11"/>
  </w:num>
  <w:num w:numId="5">
    <w:abstractNumId w:val="43"/>
  </w:num>
  <w:num w:numId="6">
    <w:abstractNumId w:val="22"/>
  </w:num>
  <w:num w:numId="7">
    <w:abstractNumId w:val="2"/>
  </w:num>
  <w:num w:numId="8">
    <w:abstractNumId w:val="28"/>
  </w:num>
  <w:num w:numId="9">
    <w:abstractNumId w:val="15"/>
  </w:num>
  <w:num w:numId="10">
    <w:abstractNumId w:val="45"/>
  </w:num>
  <w:num w:numId="11">
    <w:abstractNumId w:val="33"/>
  </w:num>
  <w:num w:numId="12">
    <w:abstractNumId w:val="27"/>
  </w:num>
  <w:num w:numId="13">
    <w:abstractNumId w:val="10"/>
  </w:num>
  <w:num w:numId="14">
    <w:abstractNumId w:val="36"/>
  </w:num>
  <w:num w:numId="15">
    <w:abstractNumId w:val="6"/>
  </w:num>
  <w:num w:numId="16">
    <w:abstractNumId w:val="26"/>
  </w:num>
  <w:num w:numId="17">
    <w:abstractNumId w:val="20"/>
  </w:num>
  <w:num w:numId="18">
    <w:abstractNumId w:val="4"/>
  </w:num>
  <w:num w:numId="19">
    <w:abstractNumId w:val="47"/>
  </w:num>
  <w:num w:numId="20">
    <w:abstractNumId w:val="21"/>
  </w:num>
  <w:num w:numId="21">
    <w:abstractNumId w:val="3"/>
  </w:num>
  <w:num w:numId="22">
    <w:abstractNumId w:val="30"/>
  </w:num>
  <w:num w:numId="23">
    <w:abstractNumId w:val="8"/>
  </w:num>
  <w:num w:numId="24">
    <w:abstractNumId w:val="38"/>
  </w:num>
  <w:num w:numId="25">
    <w:abstractNumId w:val="32"/>
  </w:num>
  <w:num w:numId="26">
    <w:abstractNumId w:val="17"/>
  </w:num>
  <w:num w:numId="27">
    <w:abstractNumId w:val="5"/>
  </w:num>
  <w:num w:numId="28">
    <w:abstractNumId w:val="41"/>
  </w:num>
  <w:num w:numId="29">
    <w:abstractNumId w:val="40"/>
  </w:num>
  <w:num w:numId="30">
    <w:abstractNumId w:val="37"/>
  </w:num>
  <w:num w:numId="31">
    <w:abstractNumId w:val="24"/>
  </w:num>
  <w:num w:numId="32">
    <w:abstractNumId w:val="9"/>
  </w:num>
  <w:num w:numId="33">
    <w:abstractNumId w:val="0"/>
  </w:num>
  <w:num w:numId="34">
    <w:abstractNumId w:val="46"/>
  </w:num>
  <w:num w:numId="35">
    <w:abstractNumId w:val="18"/>
  </w:num>
  <w:num w:numId="36">
    <w:abstractNumId w:val="12"/>
  </w:num>
  <w:num w:numId="37">
    <w:abstractNumId w:val="7"/>
  </w:num>
  <w:num w:numId="38">
    <w:abstractNumId w:val="16"/>
  </w:num>
  <w:num w:numId="39">
    <w:abstractNumId w:val="13"/>
  </w:num>
  <w:num w:numId="40">
    <w:abstractNumId w:val="39"/>
  </w:num>
  <w:num w:numId="41">
    <w:abstractNumId w:val="25"/>
  </w:num>
  <w:num w:numId="42">
    <w:abstractNumId w:val="1"/>
  </w:num>
  <w:num w:numId="43">
    <w:abstractNumId w:val="19"/>
  </w:num>
  <w:num w:numId="44">
    <w:abstractNumId w:val="29"/>
  </w:num>
  <w:num w:numId="45">
    <w:abstractNumId w:val="34"/>
  </w:num>
  <w:num w:numId="46">
    <w:abstractNumId w:val="42"/>
  </w:num>
  <w:num w:numId="47">
    <w:abstractNumId w:val="35"/>
  </w:num>
  <w:num w:numId="48">
    <w:abstractNumId w:val="3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9215F"/>
    <w:rsid w:val="000045CD"/>
    <w:rsid w:val="000054D2"/>
    <w:rsid w:val="00006524"/>
    <w:rsid w:val="00007B1F"/>
    <w:rsid w:val="0002085D"/>
    <w:rsid w:val="000215BF"/>
    <w:rsid w:val="00022E79"/>
    <w:rsid w:val="0002569D"/>
    <w:rsid w:val="0002719D"/>
    <w:rsid w:val="0003397E"/>
    <w:rsid w:val="00035A2C"/>
    <w:rsid w:val="00041BDD"/>
    <w:rsid w:val="00043653"/>
    <w:rsid w:val="00044435"/>
    <w:rsid w:val="0005556F"/>
    <w:rsid w:val="00055938"/>
    <w:rsid w:val="00063C6F"/>
    <w:rsid w:val="000747A8"/>
    <w:rsid w:val="00074831"/>
    <w:rsid w:val="000774AE"/>
    <w:rsid w:val="00081F50"/>
    <w:rsid w:val="00090E35"/>
    <w:rsid w:val="000B41A9"/>
    <w:rsid w:val="000C3790"/>
    <w:rsid w:val="000C7B06"/>
    <w:rsid w:val="000D6986"/>
    <w:rsid w:val="000D7580"/>
    <w:rsid w:val="000E4227"/>
    <w:rsid w:val="000F0499"/>
    <w:rsid w:val="000F2D3D"/>
    <w:rsid w:val="000F3471"/>
    <w:rsid w:val="000F58AF"/>
    <w:rsid w:val="000F78F8"/>
    <w:rsid w:val="001003A2"/>
    <w:rsid w:val="0010361F"/>
    <w:rsid w:val="001065BE"/>
    <w:rsid w:val="0010712A"/>
    <w:rsid w:val="0011335F"/>
    <w:rsid w:val="00114C00"/>
    <w:rsid w:val="001160C1"/>
    <w:rsid w:val="001174FE"/>
    <w:rsid w:val="00121AE8"/>
    <w:rsid w:val="00122A6C"/>
    <w:rsid w:val="001233FE"/>
    <w:rsid w:val="0012446C"/>
    <w:rsid w:val="00131BE6"/>
    <w:rsid w:val="0013286D"/>
    <w:rsid w:val="001354AD"/>
    <w:rsid w:val="00141581"/>
    <w:rsid w:val="00143BA6"/>
    <w:rsid w:val="00146656"/>
    <w:rsid w:val="00150585"/>
    <w:rsid w:val="0015077D"/>
    <w:rsid w:val="001540A3"/>
    <w:rsid w:val="0015632F"/>
    <w:rsid w:val="00156393"/>
    <w:rsid w:val="001656D3"/>
    <w:rsid w:val="0016620A"/>
    <w:rsid w:val="00171978"/>
    <w:rsid w:val="00174D12"/>
    <w:rsid w:val="00180DBE"/>
    <w:rsid w:val="001821C0"/>
    <w:rsid w:val="00194844"/>
    <w:rsid w:val="00195D60"/>
    <w:rsid w:val="001A10A9"/>
    <w:rsid w:val="001A6A97"/>
    <w:rsid w:val="001B05B9"/>
    <w:rsid w:val="001B3C9B"/>
    <w:rsid w:val="001B667A"/>
    <w:rsid w:val="001C7287"/>
    <w:rsid w:val="001D2CA9"/>
    <w:rsid w:val="001F0242"/>
    <w:rsid w:val="001F6013"/>
    <w:rsid w:val="001F64C5"/>
    <w:rsid w:val="002015CC"/>
    <w:rsid w:val="0020353E"/>
    <w:rsid w:val="00213363"/>
    <w:rsid w:val="00214FCA"/>
    <w:rsid w:val="00217F12"/>
    <w:rsid w:val="0022378B"/>
    <w:rsid w:val="00223CAC"/>
    <w:rsid w:val="00231204"/>
    <w:rsid w:val="002339EC"/>
    <w:rsid w:val="002353DF"/>
    <w:rsid w:val="00241542"/>
    <w:rsid w:val="002427E4"/>
    <w:rsid w:val="0024552B"/>
    <w:rsid w:val="00252381"/>
    <w:rsid w:val="00256C7D"/>
    <w:rsid w:val="002612BC"/>
    <w:rsid w:val="002623A8"/>
    <w:rsid w:val="002655FA"/>
    <w:rsid w:val="00270A84"/>
    <w:rsid w:val="00270C96"/>
    <w:rsid w:val="00280366"/>
    <w:rsid w:val="00280A77"/>
    <w:rsid w:val="00282A5B"/>
    <w:rsid w:val="00284059"/>
    <w:rsid w:val="0028417A"/>
    <w:rsid w:val="002841D4"/>
    <w:rsid w:val="002906A9"/>
    <w:rsid w:val="002961E9"/>
    <w:rsid w:val="00296494"/>
    <w:rsid w:val="002A16F0"/>
    <w:rsid w:val="002A79C1"/>
    <w:rsid w:val="002B347E"/>
    <w:rsid w:val="002B41A2"/>
    <w:rsid w:val="002C5352"/>
    <w:rsid w:val="002C78B9"/>
    <w:rsid w:val="002D01D0"/>
    <w:rsid w:val="002D154C"/>
    <w:rsid w:val="002D64DE"/>
    <w:rsid w:val="002E5656"/>
    <w:rsid w:val="002F402E"/>
    <w:rsid w:val="002F4199"/>
    <w:rsid w:val="002F672B"/>
    <w:rsid w:val="002F69D5"/>
    <w:rsid w:val="00302988"/>
    <w:rsid w:val="00304B3F"/>
    <w:rsid w:val="0031197B"/>
    <w:rsid w:val="00314CA6"/>
    <w:rsid w:val="00315428"/>
    <w:rsid w:val="0031547F"/>
    <w:rsid w:val="003320C4"/>
    <w:rsid w:val="00332FAB"/>
    <w:rsid w:val="00337C3A"/>
    <w:rsid w:val="0034312A"/>
    <w:rsid w:val="0034384E"/>
    <w:rsid w:val="003441F0"/>
    <w:rsid w:val="00344942"/>
    <w:rsid w:val="00347C2D"/>
    <w:rsid w:val="00347E1F"/>
    <w:rsid w:val="00354749"/>
    <w:rsid w:val="00360B3D"/>
    <w:rsid w:val="00362328"/>
    <w:rsid w:val="0036441E"/>
    <w:rsid w:val="0036493D"/>
    <w:rsid w:val="00370070"/>
    <w:rsid w:val="00370243"/>
    <w:rsid w:val="00373FB8"/>
    <w:rsid w:val="00381DC1"/>
    <w:rsid w:val="00381DCD"/>
    <w:rsid w:val="0038395A"/>
    <w:rsid w:val="00383A0D"/>
    <w:rsid w:val="00386DD7"/>
    <w:rsid w:val="00387DDA"/>
    <w:rsid w:val="003B3F99"/>
    <w:rsid w:val="003B6523"/>
    <w:rsid w:val="003C7731"/>
    <w:rsid w:val="003D0C9A"/>
    <w:rsid w:val="003D2F62"/>
    <w:rsid w:val="003E2F4D"/>
    <w:rsid w:val="003E6DB4"/>
    <w:rsid w:val="003F2005"/>
    <w:rsid w:val="003F5A51"/>
    <w:rsid w:val="003F5A63"/>
    <w:rsid w:val="00407E06"/>
    <w:rsid w:val="004102FB"/>
    <w:rsid w:val="00412031"/>
    <w:rsid w:val="004121E3"/>
    <w:rsid w:val="00413285"/>
    <w:rsid w:val="00421040"/>
    <w:rsid w:val="00425F59"/>
    <w:rsid w:val="00426882"/>
    <w:rsid w:val="00426AB7"/>
    <w:rsid w:val="00430BC1"/>
    <w:rsid w:val="0043766C"/>
    <w:rsid w:val="0044109D"/>
    <w:rsid w:val="004421D1"/>
    <w:rsid w:val="00443F8F"/>
    <w:rsid w:val="004473EC"/>
    <w:rsid w:val="00450C59"/>
    <w:rsid w:val="004531FB"/>
    <w:rsid w:val="004547AE"/>
    <w:rsid w:val="00454C0D"/>
    <w:rsid w:val="0046031D"/>
    <w:rsid w:val="0046132D"/>
    <w:rsid w:val="004614CE"/>
    <w:rsid w:val="00461975"/>
    <w:rsid w:val="00462A83"/>
    <w:rsid w:val="00464274"/>
    <w:rsid w:val="0046443A"/>
    <w:rsid w:val="00464A3F"/>
    <w:rsid w:val="00465736"/>
    <w:rsid w:val="0047005E"/>
    <w:rsid w:val="00471DAD"/>
    <w:rsid w:val="00477F10"/>
    <w:rsid w:val="00481D95"/>
    <w:rsid w:val="0048492D"/>
    <w:rsid w:val="004853F1"/>
    <w:rsid w:val="0049071F"/>
    <w:rsid w:val="0049215F"/>
    <w:rsid w:val="00492647"/>
    <w:rsid w:val="0049384D"/>
    <w:rsid w:val="004A7313"/>
    <w:rsid w:val="004B0FE2"/>
    <w:rsid w:val="004B28A2"/>
    <w:rsid w:val="004B3973"/>
    <w:rsid w:val="004B5813"/>
    <w:rsid w:val="004C21B2"/>
    <w:rsid w:val="004D04AD"/>
    <w:rsid w:val="004D595B"/>
    <w:rsid w:val="004D6594"/>
    <w:rsid w:val="004E0390"/>
    <w:rsid w:val="004E3796"/>
    <w:rsid w:val="004F2F6B"/>
    <w:rsid w:val="005001C2"/>
    <w:rsid w:val="00502583"/>
    <w:rsid w:val="00505435"/>
    <w:rsid w:val="00506BF1"/>
    <w:rsid w:val="0051277D"/>
    <w:rsid w:val="0051621A"/>
    <w:rsid w:val="005172EF"/>
    <w:rsid w:val="005275B5"/>
    <w:rsid w:val="0053055F"/>
    <w:rsid w:val="005310A1"/>
    <w:rsid w:val="005319E5"/>
    <w:rsid w:val="00532A16"/>
    <w:rsid w:val="00533F39"/>
    <w:rsid w:val="005375C8"/>
    <w:rsid w:val="00541593"/>
    <w:rsid w:val="00545638"/>
    <w:rsid w:val="005475F0"/>
    <w:rsid w:val="005522A8"/>
    <w:rsid w:val="00553F11"/>
    <w:rsid w:val="00554A75"/>
    <w:rsid w:val="00556396"/>
    <w:rsid w:val="00557CB4"/>
    <w:rsid w:val="00561D6C"/>
    <w:rsid w:val="005669BA"/>
    <w:rsid w:val="005669C7"/>
    <w:rsid w:val="00566E82"/>
    <w:rsid w:val="0056722C"/>
    <w:rsid w:val="00570AC1"/>
    <w:rsid w:val="00571E9D"/>
    <w:rsid w:val="00577F0E"/>
    <w:rsid w:val="005801D2"/>
    <w:rsid w:val="005847AE"/>
    <w:rsid w:val="00585268"/>
    <w:rsid w:val="00593494"/>
    <w:rsid w:val="00596186"/>
    <w:rsid w:val="005A123E"/>
    <w:rsid w:val="005A3B36"/>
    <w:rsid w:val="005B0B05"/>
    <w:rsid w:val="005B163C"/>
    <w:rsid w:val="005B1ABB"/>
    <w:rsid w:val="005B5F05"/>
    <w:rsid w:val="005C4E2F"/>
    <w:rsid w:val="005C50E5"/>
    <w:rsid w:val="005C6005"/>
    <w:rsid w:val="005C69BB"/>
    <w:rsid w:val="005C6CAD"/>
    <w:rsid w:val="005C7741"/>
    <w:rsid w:val="005C77F2"/>
    <w:rsid w:val="005D3DE1"/>
    <w:rsid w:val="005D6966"/>
    <w:rsid w:val="005E1CF1"/>
    <w:rsid w:val="005E396F"/>
    <w:rsid w:val="005E49E5"/>
    <w:rsid w:val="005F5C4D"/>
    <w:rsid w:val="005F654D"/>
    <w:rsid w:val="005F6DF2"/>
    <w:rsid w:val="005F7413"/>
    <w:rsid w:val="005F766E"/>
    <w:rsid w:val="006008F2"/>
    <w:rsid w:val="006019D6"/>
    <w:rsid w:val="00602A10"/>
    <w:rsid w:val="0060412E"/>
    <w:rsid w:val="00604B8D"/>
    <w:rsid w:val="006078B2"/>
    <w:rsid w:val="00611D98"/>
    <w:rsid w:val="0061209A"/>
    <w:rsid w:val="00612C94"/>
    <w:rsid w:val="00613A38"/>
    <w:rsid w:val="00615E5E"/>
    <w:rsid w:val="00630840"/>
    <w:rsid w:val="00637B63"/>
    <w:rsid w:val="00637BA6"/>
    <w:rsid w:val="00643FAC"/>
    <w:rsid w:val="00644DF9"/>
    <w:rsid w:val="00646050"/>
    <w:rsid w:val="00646A42"/>
    <w:rsid w:val="006470DA"/>
    <w:rsid w:val="0064718F"/>
    <w:rsid w:val="00656AEF"/>
    <w:rsid w:val="00663772"/>
    <w:rsid w:val="00664138"/>
    <w:rsid w:val="006649CE"/>
    <w:rsid w:val="00666B44"/>
    <w:rsid w:val="006718FC"/>
    <w:rsid w:val="006734C4"/>
    <w:rsid w:val="00682945"/>
    <w:rsid w:val="006836A9"/>
    <w:rsid w:val="00683F76"/>
    <w:rsid w:val="0068523C"/>
    <w:rsid w:val="00687AF9"/>
    <w:rsid w:val="00692DAD"/>
    <w:rsid w:val="00695B22"/>
    <w:rsid w:val="0069763E"/>
    <w:rsid w:val="006A1FA6"/>
    <w:rsid w:val="006A4CD5"/>
    <w:rsid w:val="006A6329"/>
    <w:rsid w:val="006B5AE0"/>
    <w:rsid w:val="006B6050"/>
    <w:rsid w:val="006B6238"/>
    <w:rsid w:val="006C0964"/>
    <w:rsid w:val="006C2AEF"/>
    <w:rsid w:val="006D0BAA"/>
    <w:rsid w:val="006D4101"/>
    <w:rsid w:val="006D7E4B"/>
    <w:rsid w:val="006E6DDB"/>
    <w:rsid w:val="006E6DFB"/>
    <w:rsid w:val="006F558E"/>
    <w:rsid w:val="00700ABA"/>
    <w:rsid w:val="0070551F"/>
    <w:rsid w:val="00705A32"/>
    <w:rsid w:val="00707260"/>
    <w:rsid w:val="00707831"/>
    <w:rsid w:val="00707A71"/>
    <w:rsid w:val="00715206"/>
    <w:rsid w:val="00732F48"/>
    <w:rsid w:val="007354A4"/>
    <w:rsid w:val="00736AAD"/>
    <w:rsid w:val="00741FE2"/>
    <w:rsid w:val="00751773"/>
    <w:rsid w:val="00751AFB"/>
    <w:rsid w:val="00752FAC"/>
    <w:rsid w:val="00757DD1"/>
    <w:rsid w:val="0076186D"/>
    <w:rsid w:val="007633E0"/>
    <w:rsid w:val="00764496"/>
    <w:rsid w:val="0076458B"/>
    <w:rsid w:val="0077377D"/>
    <w:rsid w:val="007742EB"/>
    <w:rsid w:val="00775C8D"/>
    <w:rsid w:val="007903E5"/>
    <w:rsid w:val="00791E61"/>
    <w:rsid w:val="0079213F"/>
    <w:rsid w:val="007939C5"/>
    <w:rsid w:val="007945ED"/>
    <w:rsid w:val="0079471C"/>
    <w:rsid w:val="00797182"/>
    <w:rsid w:val="0079755E"/>
    <w:rsid w:val="007A1692"/>
    <w:rsid w:val="007A3617"/>
    <w:rsid w:val="007B2B93"/>
    <w:rsid w:val="007C07A0"/>
    <w:rsid w:val="007C2292"/>
    <w:rsid w:val="007C2590"/>
    <w:rsid w:val="007C361D"/>
    <w:rsid w:val="007C3CCF"/>
    <w:rsid w:val="007C414F"/>
    <w:rsid w:val="007C4353"/>
    <w:rsid w:val="007C44F3"/>
    <w:rsid w:val="007D3127"/>
    <w:rsid w:val="007D31E0"/>
    <w:rsid w:val="007D3EE0"/>
    <w:rsid w:val="007D4927"/>
    <w:rsid w:val="007E500A"/>
    <w:rsid w:val="007E55E0"/>
    <w:rsid w:val="007E70EE"/>
    <w:rsid w:val="007E79E0"/>
    <w:rsid w:val="00802E87"/>
    <w:rsid w:val="0080353D"/>
    <w:rsid w:val="008058D9"/>
    <w:rsid w:val="00805B8E"/>
    <w:rsid w:val="00806C26"/>
    <w:rsid w:val="00806FE6"/>
    <w:rsid w:val="00815F2C"/>
    <w:rsid w:val="008275AA"/>
    <w:rsid w:val="00827712"/>
    <w:rsid w:val="00830523"/>
    <w:rsid w:val="008316B9"/>
    <w:rsid w:val="00833E25"/>
    <w:rsid w:val="00836D78"/>
    <w:rsid w:val="008403C5"/>
    <w:rsid w:val="00840B7E"/>
    <w:rsid w:val="00844B53"/>
    <w:rsid w:val="0084512C"/>
    <w:rsid w:val="00847296"/>
    <w:rsid w:val="00852B52"/>
    <w:rsid w:val="008535C2"/>
    <w:rsid w:val="00862128"/>
    <w:rsid w:val="0087188E"/>
    <w:rsid w:val="00872889"/>
    <w:rsid w:val="00874A64"/>
    <w:rsid w:val="00875285"/>
    <w:rsid w:val="008766C3"/>
    <w:rsid w:val="00877C45"/>
    <w:rsid w:val="00880539"/>
    <w:rsid w:val="00880A8E"/>
    <w:rsid w:val="0088345F"/>
    <w:rsid w:val="00884ED8"/>
    <w:rsid w:val="0089074D"/>
    <w:rsid w:val="00893CD2"/>
    <w:rsid w:val="00895118"/>
    <w:rsid w:val="008A2FAC"/>
    <w:rsid w:val="008A5E56"/>
    <w:rsid w:val="008B19A2"/>
    <w:rsid w:val="008B1F14"/>
    <w:rsid w:val="008B309E"/>
    <w:rsid w:val="008C6E7C"/>
    <w:rsid w:val="008D36ED"/>
    <w:rsid w:val="008E0B6C"/>
    <w:rsid w:val="008E6E4A"/>
    <w:rsid w:val="008E6F92"/>
    <w:rsid w:val="008F0CD7"/>
    <w:rsid w:val="008F1E16"/>
    <w:rsid w:val="008F4B4D"/>
    <w:rsid w:val="008F4BA0"/>
    <w:rsid w:val="008F6061"/>
    <w:rsid w:val="008F6BF3"/>
    <w:rsid w:val="008F7990"/>
    <w:rsid w:val="00901FF1"/>
    <w:rsid w:val="00907EA5"/>
    <w:rsid w:val="009128C1"/>
    <w:rsid w:val="00917F10"/>
    <w:rsid w:val="009250AC"/>
    <w:rsid w:val="009340C1"/>
    <w:rsid w:val="00936589"/>
    <w:rsid w:val="00940203"/>
    <w:rsid w:val="00940C63"/>
    <w:rsid w:val="009427A9"/>
    <w:rsid w:val="009465A2"/>
    <w:rsid w:val="00963BDD"/>
    <w:rsid w:val="00966276"/>
    <w:rsid w:val="00966398"/>
    <w:rsid w:val="00970753"/>
    <w:rsid w:val="00972EAF"/>
    <w:rsid w:val="00976657"/>
    <w:rsid w:val="009768FC"/>
    <w:rsid w:val="009774B9"/>
    <w:rsid w:val="0098072F"/>
    <w:rsid w:val="009824CF"/>
    <w:rsid w:val="00983412"/>
    <w:rsid w:val="00984F14"/>
    <w:rsid w:val="00986D87"/>
    <w:rsid w:val="00987CBE"/>
    <w:rsid w:val="009945BA"/>
    <w:rsid w:val="00997AE3"/>
    <w:rsid w:val="009A0D7F"/>
    <w:rsid w:val="009A0FF2"/>
    <w:rsid w:val="009A1489"/>
    <w:rsid w:val="009A201E"/>
    <w:rsid w:val="009A7733"/>
    <w:rsid w:val="009C2665"/>
    <w:rsid w:val="009C3924"/>
    <w:rsid w:val="009C4D7A"/>
    <w:rsid w:val="009D2358"/>
    <w:rsid w:val="009E2FDA"/>
    <w:rsid w:val="009E4324"/>
    <w:rsid w:val="009E4AD9"/>
    <w:rsid w:val="009E501C"/>
    <w:rsid w:val="009E55EB"/>
    <w:rsid w:val="009F2FC9"/>
    <w:rsid w:val="009F4669"/>
    <w:rsid w:val="00A004B7"/>
    <w:rsid w:val="00A00FB1"/>
    <w:rsid w:val="00A01414"/>
    <w:rsid w:val="00A01E8C"/>
    <w:rsid w:val="00A02F2D"/>
    <w:rsid w:val="00A0320E"/>
    <w:rsid w:val="00A0595B"/>
    <w:rsid w:val="00A06755"/>
    <w:rsid w:val="00A13794"/>
    <w:rsid w:val="00A15826"/>
    <w:rsid w:val="00A16692"/>
    <w:rsid w:val="00A16ADD"/>
    <w:rsid w:val="00A2019D"/>
    <w:rsid w:val="00A20708"/>
    <w:rsid w:val="00A210FE"/>
    <w:rsid w:val="00A229F0"/>
    <w:rsid w:val="00A22D6E"/>
    <w:rsid w:val="00A245E9"/>
    <w:rsid w:val="00A27412"/>
    <w:rsid w:val="00A32801"/>
    <w:rsid w:val="00A37589"/>
    <w:rsid w:val="00A52736"/>
    <w:rsid w:val="00A548AC"/>
    <w:rsid w:val="00A55029"/>
    <w:rsid w:val="00A6275F"/>
    <w:rsid w:val="00A6656A"/>
    <w:rsid w:val="00A732A3"/>
    <w:rsid w:val="00A7341F"/>
    <w:rsid w:val="00A74310"/>
    <w:rsid w:val="00A74DDD"/>
    <w:rsid w:val="00A818C4"/>
    <w:rsid w:val="00A83B5D"/>
    <w:rsid w:val="00A840F4"/>
    <w:rsid w:val="00A8431B"/>
    <w:rsid w:val="00A857D3"/>
    <w:rsid w:val="00A90149"/>
    <w:rsid w:val="00A90C3B"/>
    <w:rsid w:val="00A90F5E"/>
    <w:rsid w:val="00A9108A"/>
    <w:rsid w:val="00A9154F"/>
    <w:rsid w:val="00A9727F"/>
    <w:rsid w:val="00AA2DAB"/>
    <w:rsid w:val="00AA4DAE"/>
    <w:rsid w:val="00AA641A"/>
    <w:rsid w:val="00AA7185"/>
    <w:rsid w:val="00AB299D"/>
    <w:rsid w:val="00AB420E"/>
    <w:rsid w:val="00AB5B6B"/>
    <w:rsid w:val="00AB6BAC"/>
    <w:rsid w:val="00AC03F2"/>
    <w:rsid w:val="00AC0949"/>
    <w:rsid w:val="00AC2E8C"/>
    <w:rsid w:val="00AC43D6"/>
    <w:rsid w:val="00AC5D12"/>
    <w:rsid w:val="00AC7B69"/>
    <w:rsid w:val="00AD2FC6"/>
    <w:rsid w:val="00AE08DC"/>
    <w:rsid w:val="00AE3249"/>
    <w:rsid w:val="00AE3E50"/>
    <w:rsid w:val="00AE5FBD"/>
    <w:rsid w:val="00AE6A20"/>
    <w:rsid w:val="00AF0D8F"/>
    <w:rsid w:val="00AF6CE3"/>
    <w:rsid w:val="00AF6DE9"/>
    <w:rsid w:val="00B06D2A"/>
    <w:rsid w:val="00B1512A"/>
    <w:rsid w:val="00B219A4"/>
    <w:rsid w:val="00B22586"/>
    <w:rsid w:val="00B43796"/>
    <w:rsid w:val="00B510AA"/>
    <w:rsid w:val="00B5584F"/>
    <w:rsid w:val="00B56604"/>
    <w:rsid w:val="00B61984"/>
    <w:rsid w:val="00B61E20"/>
    <w:rsid w:val="00B62652"/>
    <w:rsid w:val="00B62D5B"/>
    <w:rsid w:val="00B65FE9"/>
    <w:rsid w:val="00B73D55"/>
    <w:rsid w:val="00B74FB5"/>
    <w:rsid w:val="00B807BE"/>
    <w:rsid w:val="00B808AE"/>
    <w:rsid w:val="00B83025"/>
    <w:rsid w:val="00B84653"/>
    <w:rsid w:val="00B854B4"/>
    <w:rsid w:val="00B85DC0"/>
    <w:rsid w:val="00B860DE"/>
    <w:rsid w:val="00B90344"/>
    <w:rsid w:val="00B91108"/>
    <w:rsid w:val="00B91610"/>
    <w:rsid w:val="00B943FF"/>
    <w:rsid w:val="00BA432D"/>
    <w:rsid w:val="00BB2275"/>
    <w:rsid w:val="00BB7D45"/>
    <w:rsid w:val="00BC06F5"/>
    <w:rsid w:val="00BC165C"/>
    <w:rsid w:val="00BC1F6F"/>
    <w:rsid w:val="00BC2D45"/>
    <w:rsid w:val="00BD0125"/>
    <w:rsid w:val="00BD0388"/>
    <w:rsid w:val="00BD0F5F"/>
    <w:rsid w:val="00BE0088"/>
    <w:rsid w:val="00BE30F1"/>
    <w:rsid w:val="00BE34F7"/>
    <w:rsid w:val="00BF3B88"/>
    <w:rsid w:val="00BF6F9E"/>
    <w:rsid w:val="00BF7AEF"/>
    <w:rsid w:val="00C039FE"/>
    <w:rsid w:val="00C07010"/>
    <w:rsid w:val="00C11481"/>
    <w:rsid w:val="00C11B47"/>
    <w:rsid w:val="00C16CD9"/>
    <w:rsid w:val="00C17213"/>
    <w:rsid w:val="00C179D7"/>
    <w:rsid w:val="00C215CD"/>
    <w:rsid w:val="00C24B86"/>
    <w:rsid w:val="00C31470"/>
    <w:rsid w:val="00C323BE"/>
    <w:rsid w:val="00C34609"/>
    <w:rsid w:val="00C449A7"/>
    <w:rsid w:val="00C44BEE"/>
    <w:rsid w:val="00C546BB"/>
    <w:rsid w:val="00C54CFD"/>
    <w:rsid w:val="00C56137"/>
    <w:rsid w:val="00C60C19"/>
    <w:rsid w:val="00C70DD6"/>
    <w:rsid w:val="00C73D06"/>
    <w:rsid w:val="00C76209"/>
    <w:rsid w:val="00C80584"/>
    <w:rsid w:val="00C854FE"/>
    <w:rsid w:val="00C85D34"/>
    <w:rsid w:val="00C863F7"/>
    <w:rsid w:val="00C87AB3"/>
    <w:rsid w:val="00C923F7"/>
    <w:rsid w:val="00CA0013"/>
    <w:rsid w:val="00CB15E1"/>
    <w:rsid w:val="00CB466B"/>
    <w:rsid w:val="00CC065E"/>
    <w:rsid w:val="00CD4EA4"/>
    <w:rsid w:val="00CD6FE9"/>
    <w:rsid w:val="00CE6C6F"/>
    <w:rsid w:val="00CF004F"/>
    <w:rsid w:val="00CF0E2E"/>
    <w:rsid w:val="00CF5E6C"/>
    <w:rsid w:val="00D00243"/>
    <w:rsid w:val="00D01A7E"/>
    <w:rsid w:val="00D049EC"/>
    <w:rsid w:val="00D06466"/>
    <w:rsid w:val="00D144FA"/>
    <w:rsid w:val="00D16900"/>
    <w:rsid w:val="00D16EA8"/>
    <w:rsid w:val="00D1760B"/>
    <w:rsid w:val="00D27A8F"/>
    <w:rsid w:val="00D27BA6"/>
    <w:rsid w:val="00D30DCA"/>
    <w:rsid w:val="00D3297A"/>
    <w:rsid w:val="00D3471B"/>
    <w:rsid w:val="00D34817"/>
    <w:rsid w:val="00D357EE"/>
    <w:rsid w:val="00D41090"/>
    <w:rsid w:val="00D41347"/>
    <w:rsid w:val="00D42D1A"/>
    <w:rsid w:val="00D44836"/>
    <w:rsid w:val="00D45E47"/>
    <w:rsid w:val="00D4629A"/>
    <w:rsid w:val="00D508A6"/>
    <w:rsid w:val="00D53AB8"/>
    <w:rsid w:val="00D561DC"/>
    <w:rsid w:val="00D567B5"/>
    <w:rsid w:val="00D70E82"/>
    <w:rsid w:val="00D70E9C"/>
    <w:rsid w:val="00D767B3"/>
    <w:rsid w:val="00D80358"/>
    <w:rsid w:val="00D81F7F"/>
    <w:rsid w:val="00D82FAD"/>
    <w:rsid w:val="00D83C75"/>
    <w:rsid w:val="00D85A1A"/>
    <w:rsid w:val="00D93DE6"/>
    <w:rsid w:val="00D94887"/>
    <w:rsid w:val="00D95334"/>
    <w:rsid w:val="00D953F8"/>
    <w:rsid w:val="00D96E0E"/>
    <w:rsid w:val="00DA3D01"/>
    <w:rsid w:val="00DA4059"/>
    <w:rsid w:val="00DA4B0E"/>
    <w:rsid w:val="00DA6D7D"/>
    <w:rsid w:val="00DC10F1"/>
    <w:rsid w:val="00DC347A"/>
    <w:rsid w:val="00DC69A2"/>
    <w:rsid w:val="00DD0C02"/>
    <w:rsid w:val="00DD11AF"/>
    <w:rsid w:val="00DD5F00"/>
    <w:rsid w:val="00DE1557"/>
    <w:rsid w:val="00DE1F42"/>
    <w:rsid w:val="00DE45F4"/>
    <w:rsid w:val="00DE4D59"/>
    <w:rsid w:val="00DF106D"/>
    <w:rsid w:val="00DF1541"/>
    <w:rsid w:val="00DF2E99"/>
    <w:rsid w:val="00DF3E8D"/>
    <w:rsid w:val="00DF66D3"/>
    <w:rsid w:val="00DF6CD8"/>
    <w:rsid w:val="00DF71DE"/>
    <w:rsid w:val="00E00F7D"/>
    <w:rsid w:val="00E0397E"/>
    <w:rsid w:val="00E13E15"/>
    <w:rsid w:val="00E16D41"/>
    <w:rsid w:val="00E16F4B"/>
    <w:rsid w:val="00E1701B"/>
    <w:rsid w:val="00E20C65"/>
    <w:rsid w:val="00E219AB"/>
    <w:rsid w:val="00E27BD7"/>
    <w:rsid w:val="00E40A94"/>
    <w:rsid w:val="00E425B5"/>
    <w:rsid w:val="00E43EAB"/>
    <w:rsid w:val="00E4696C"/>
    <w:rsid w:val="00E51583"/>
    <w:rsid w:val="00E51D15"/>
    <w:rsid w:val="00E53777"/>
    <w:rsid w:val="00E55C7E"/>
    <w:rsid w:val="00E5795F"/>
    <w:rsid w:val="00E650A6"/>
    <w:rsid w:val="00E70363"/>
    <w:rsid w:val="00E72782"/>
    <w:rsid w:val="00E7550C"/>
    <w:rsid w:val="00E81C58"/>
    <w:rsid w:val="00E83FAB"/>
    <w:rsid w:val="00E8478E"/>
    <w:rsid w:val="00E90F0A"/>
    <w:rsid w:val="00E97F97"/>
    <w:rsid w:val="00EA382B"/>
    <w:rsid w:val="00EA5CE4"/>
    <w:rsid w:val="00EC00CA"/>
    <w:rsid w:val="00EC1336"/>
    <w:rsid w:val="00EC3073"/>
    <w:rsid w:val="00ED036B"/>
    <w:rsid w:val="00ED39D1"/>
    <w:rsid w:val="00ED5F52"/>
    <w:rsid w:val="00ED657C"/>
    <w:rsid w:val="00EE0CE0"/>
    <w:rsid w:val="00EE236B"/>
    <w:rsid w:val="00EF2328"/>
    <w:rsid w:val="00EF3888"/>
    <w:rsid w:val="00EF4E26"/>
    <w:rsid w:val="00F01756"/>
    <w:rsid w:val="00F047BD"/>
    <w:rsid w:val="00F05793"/>
    <w:rsid w:val="00F06C6F"/>
    <w:rsid w:val="00F12A72"/>
    <w:rsid w:val="00F155EA"/>
    <w:rsid w:val="00F21E89"/>
    <w:rsid w:val="00F23222"/>
    <w:rsid w:val="00F2536E"/>
    <w:rsid w:val="00F2648F"/>
    <w:rsid w:val="00F30FC5"/>
    <w:rsid w:val="00F316E9"/>
    <w:rsid w:val="00F3640D"/>
    <w:rsid w:val="00F4112F"/>
    <w:rsid w:val="00F43BCC"/>
    <w:rsid w:val="00F45187"/>
    <w:rsid w:val="00F479A1"/>
    <w:rsid w:val="00F62DCA"/>
    <w:rsid w:val="00F66AFC"/>
    <w:rsid w:val="00F71E5E"/>
    <w:rsid w:val="00F92624"/>
    <w:rsid w:val="00F97DB5"/>
    <w:rsid w:val="00FA6F6B"/>
    <w:rsid w:val="00FA6FD3"/>
    <w:rsid w:val="00FA7529"/>
    <w:rsid w:val="00FB0A06"/>
    <w:rsid w:val="00FB6B0C"/>
    <w:rsid w:val="00FB7CA6"/>
    <w:rsid w:val="00FC0040"/>
    <w:rsid w:val="00FC0785"/>
    <w:rsid w:val="00FC27AB"/>
    <w:rsid w:val="00FC2CDC"/>
    <w:rsid w:val="00FC2CE3"/>
    <w:rsid w:val="00FD0987"/>
    <w:rsid w:val="00FD5034"/>
    <w:rsid w:val="00FD5692"/>
    <w:rsid w:val="00FD78B3"/>
    <w:rsid w:val="00FE0F78"/>
    <w:rsid w:val="00FE385F"/>
    <w:rsid w:val="00FE762B"/>
    <w:rsid w:val="00FF0AAB"/>
    <w:rsid w:val="00FF22A6"/>
    <w:rsid w:val="00FF3E80"/>
    <w:rsid w:val="00FF7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  <o:rules v:ext="edit">
        <o:r id="V:Rule1" type="connector" idref="#Straight Arrow Connector 3"/>
        <o:r id="V:Rule2" type="connector" idref="#Straight Arrow Connector 4"/>
      </o:rules>
    </o:shapelayout>
  </w:shapeDefaults>
  <w:decimalSymbol w:val=","/>
  <w:listSeparator w:val=";"/>
  <w14:docId w14:val="26573CC3"/>
  <w15:docId w15:val="{30C0AACA-6C51-4CE5-A635-B7A01B7212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hr-HR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0FB1"/>
  </w:style>
  <w:style w:type="paragraph" w:styleId="Heading1">
    <w:name w:val="heading 1"/>
    <w:basedOn w:val="Normal"/>
    <w:next w:val="Normal"/>
    <w:link w:val="Heading1Char"/>
    <w:uiPriority w:val="9"/>
    <w:qFormat/>
    <w:rsid w:val="00A00FB1"/>
    <w:pPr>
      <w:keepNext/>
      <w:keepLines/>
      <w:spacing w:before="400" w:after="40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00FB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00FB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00F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00F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00F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00F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00F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0F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9215F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6692"/>
    <w:pPr>
      <w:ind w:left="720"/>
      <w:contextualSpacing/>
    </w:pPr>
  </w:style>
  <w:style w:type="paragraph" w:customStyle="1" w:styleId="t-8">
    <w:name w:val="t-8"/>
    <w:basedOn w:val="Normal"/>
    <w:rsid w:val="005B5F05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normaltextrun">
    <w:name w:val="normaltextrun"/>
    <w:basedOn w:val="DefaultParagraphFont"/>
    <w:rsid w:val="00836D78"/>
  </w:style>
  <w:style w:type="character" w:customStyle="1" w:styleId="eop">
    <w:name w:val="eop"/>
    <w:basedOn w:val="DefaultParagraphFont"/>
    <w:rsid w:val="00836D78"/>
  </w:style>
  <w:style w:type="paragraph" w:styleId="BalloonText">
    <w:name w:val="Balloon Text"/>
    <w:basedOn w:val="Normal"/>
    <w:link w:val="BalloonTextChar"/>
    <w:uiPriority w:val="99"/>
    <w:semiHidden/>
    <w:unhideWhenUsed/>
    <w:rsid w:val="0075177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773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D144FA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144FA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D144FA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4614CE"/>
    <w:pPr>
      <w:tabs>
        <w:tab w:val="center" w:pos="4536"/>
        <w:tab w:val="right" w:pos="9072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14CE"/>
  </w:style>
  <w:style w:type="paragraph" w:styleId="Footer">
    <w:name w:val="footer"/>
    <w:basedOn w:val="Normal"/>
    <w:link w:val="FooterChar"/>
    <w:unhideWhenUsed/>
    <w:rsid w:val="004614CE"/>
    <w:pPr>
      <w:tabs>
        <w:tab w:val="center" w:pos="4536"/>
        <w:tab w:val="right" w:pos="9072"/>
      </w:tabs>
      <w:spacing w:after="0"/>
    </w:pPr>
  </w:style>
  <w:style w:type="character" w:customStyle="1" w:styleId="FooterChar">
    <w:name w:val="Footer Char"/>
    <w:basedOn w:val="DefaultParagraphFont"/>
    <w:link w:val="Footer"/>
    <w:rsid w:val="004614CE"/>
  </w:style>
  <w:style w:type="character" w:customStyle="1" w:styleId="Heading1Char">
    <w:name w:val="Heading 1 Char"/>
    <w:basedOn w:val="DefaultParagraphFont"/>
    <w:link w:val="Heading1"/>
    <w:uiPriority w:val="9"/>
    <w:rsid w:val="00A00FB1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00FB1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00FB1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00FB1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00FB1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00FB1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0FB1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A00FB1"/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A00F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A00F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0FB1"/>
    <w:pPr>
      <w:numPr>
        <w:ilvl w:val="1"/>
      </w:numPr>
      <w:spacing w:after="240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00FB1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A00FB1"/>
    <w:rPr>
      <w:b/>
      <w:bCs/>
    </w:rPr>
  </w:style>
  <w:style w:type="character" w:styleId="Emphasis">
    <w:name w:val="Emphasis"/>
    <w:basedOn w:val="DefaultParagraphFont"/>
    <w:uiPriority w:val="20"/>
    <w:qFormat/>
    <w:rsid w:val="00A00FB1"/>
    <w:rPr>
      <w:i/>
      <w:iCs/>
    </w:rPr>
  </w:style>
  <w:style w:type="paragraph" w:styleId="NoSpacing">
    <w:name w:val="No Spacing"/>
    <w:uiPriority w:val="1"/>
    <w:qFormat/>
    <w:rsid w:val="00A00FB1"/>
    <w:pPr>
      <w:spacing w:after="0"/>
    </w:pPr>
  </w:style>
  <w:style w:type="paragraph" w:styleId="Quote">
    <w:name w:val="Quote"/>
    <w:basedOn w:val="Normal"/>
    <w:next w:val="Normal"/>
    <w:link w:val="QuoteChar"/>
    <w:uiPriority w:val="29"/>
    <w:qFormat/>
    <w:rsid w:val="00A00FB1"/>
    <w:pPr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0F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0FB1"/>
    <w:pPr>
      <w:spacing w:before="100" w:beforeAutospacing="1" w:after="240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0F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A00F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A00F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00F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A00F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00F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0FB1"/>
    <w:pPr>
      <w:outlineLvl w:val="9"/>
    </w:pPr>
  </w:style>
  <w:style w:type="paragraph" w:styleId="NormalWeb">
    <w:name w:val="Normal (Web)"/>
    <w:basedOn w:val="Normal"/>
    <w:uiPriority w:val="99"/>
    <w:semiHidden/>
    <w:unhideWhenUsed/>
    <w:rsid w:val="00BD0F5F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412031"/>
    <w:rPr>
      <w:color w:val="605E5C"/>
      <w:shd w:val="clear" w:color="auto" w:fill="E1DFDD"/>
    </w:rPr>
  </w:style>
  <w:style w:type="paragraph" w:customStyle="1" w:styleId="paragraph">
    <w:name w:val="paragraph"/>
    <w:basedOn w:val="Normal"/>
    <w:rsid w:val="00DF6CD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A83B5D"/>
    <w:pPr>
      <w:autoSpaceDE w:val="0"/>
      <w:autoSpaceDN w:val="0"/>
      <w:adjustRightInd w:val="0"/>
      <w:spacing w:before="0" w:after="0"/>
    </w:pPr>
    <w:rPr>
      <w:rFonts w:ascii="PrivaFourPro" w:hAnsi="PrivaFourPro" w:cs="PrivaFourPro"/>
      <w:color w:val="000000"/>
      <w:sz w:val="24"/>
      <w:szCs w:val="24"/>
    </w:rPr>
  </w:style>
  <w:style w:type="character" w:customStyle="1" w:styleId="A2">
    <w:name w:val="A2"/>
    <w:uiPriority w:val="99"/>
    <w:rsid w:val="00E8478E"/>
    <w:rPr>
      <w:rFonts w:cs="Minion Pro"/>
      <w:color w:val="221E1F"/>
      <w:sz w:val="22"/>
      <w:szCs w:val="22"/>
    </w:rPr>
  </w:style>
  <w:style w:type="paragraph" w:customStyle="1" w:styleId="Pa10">
    <w:name w:val="Pa10"/>
    <w:basedOn w:val="Default"/>
    <w:next w:val="Default"/>
    <w:uiPriority w:val="99"/>
    <w:rsid w:val="005801D2"/>
    <w:pPr>
      <w:spacing w:line="261" w:lineRule="atLeast"/>
    </w:pPr>
    <w:rPr>
      <w:rFonts w:cstheme="minorBidi"/>
      <w:color w:val="auto"/>
    </w:rPr>
  </w:style>
  <w:style w:type="paragraph" w:customStyle="1" w:styleId="box459555">
    <w:name w:val="box_459555"/>
    <w:basedOn w:val="Normal"/>
    <w:rsid w:val="00D95334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2">
    <w:name w:val="Body Text 2"/>
    <w:basedOn w:val="Normal"/>
    <w:link w:val="BodyText2Char"/>
    <w:rsid w:val="00BC165C"/>
    <w:pPr>
      <w:spacing w:before="0" w:after="0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BC165C"/>
    <w:rPr>
      <w:rFonts w:ascii="Arial" w:eastAsia="Times New Roman" w:hAnsi="Arial" w:cs="Times New Roman"/>
      <w:sz w:val="20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035A2C"/>
    <w:pPr>
      <w:spacing w:before="0" w:line="276" w:lineRule="auto"/>
    </w:pPr>
    <w:rPr>
      <w:rFonts w:ascii="Calibri" w:eastAsia="Calibri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35A2C"/>
    <w:rPr>
      <w:rFonts w:ascii="Calibri" w:eastAsia="Calibri" w:hAnsi="Calibri" w:cs="Times New Roman"/>
    </w:rPr>
  </w:style>
  <w:style w:type="paragraph" w:customStyle="1" w:styleId="Pa8">
    <w:name w:val="Pa8"/>
    <w:basedOn w:val="Default"/>
    <w:next w:val="Default"/>
    <w:uiPriority w:val="99"/>
    <w:rsid w:val="008766C3"/>
    <w:pPr>
      <w:spacing w:line="261" w:lineRule="atLeast"/>
    </w:pPr>
    <w:rPr>
      <w:rFonts w:cstheme="minorBidi"/>
      <w:color w:val="auto"/>
    </w:rPr>
  </w:style>
  <w:style w:type="paragraph" w:styleId="BodyText3">
    <w:name w:val="Body Text 3"/>
    <w:basedOn w:val="Normal"/>
    <w:link w:val="BodyText3Char"/>
    <w:uiPriority w:val="99"/>
    <w:unhideWhenUsed/>
    <w:rsid w:val="00E90F0A"/>
    <w:pPr>
      <w:spacing w:before="0" w:line="276" w:lineRule="auto"/>
    </w:pPr>
    <w:rPr>
      <w:rFonts w:ascii="Calibri" w:eastAsia="Calibri" w:hAnsi="Calibri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E90F0A"/>
    <w:rPr>
      <w:rFonts w:ascii="Calibri" w:eastAsia="Calibri" w:hAnsi="Calibri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9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1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5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2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81894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026292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41730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588928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46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7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8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9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4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2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29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E3AC41-03E3-4B9E-ABCA-B622536D4C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43</TotalTime>
  <Pages>6</Pages>
  <Words>1776</Words>
  <Characters>10128</Characters>
  <Application>Microsoft Office Word</Application>
  <DocSecurity>0</DocSecurity>
  <Lines>84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Lukić</dc:creator>
  <cp:keywords/>
  <dc:description/>
  <cp:lastModifiedBy>Sanja Lukić</cp:lastModifiedBy>
  <cp:revision>464</cp:revision>
  <cp:lastPrinted>2019-05-28T07:41:00Z</cp:lastPrinted>
  <dcterms:created xsi:type="dcterms:W3CDTF">2019-05-25T07:56:00Z</dcterms:created>
  <dcterms:modified xsi:type="dcterms:W3CDTF">2020-05-02T15:02:00Z</dcterms:modified>
</cp:coreProperties>
</file>